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7D45" w:rsidRDefault="00F442F6">
      <w:pPr>
        <w:pStyle w:val="BodyText"/>
        <w:rPr>
          <w:rFonts w:ascii="Times New Roman"/>
          <w:sz w:val="20"/>
        </w:rPr>
      </w:pPr>
      <w:r>
        <w:pict>
          <v:group id="_x0000_s1128" style="position:absolute;margin-left:0;margin-top:0;width:612pt;height:36.95pt;z-index:-15889920;mso-position-horizontal-relative:page;mso-position-vertical-relative:page" coordsize="12240,739">
            <v:rect id="_x0000_s1130" style="position:absolute;width:12240;height:739" fillcolor="#c7c8ca" stroked="f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29" type="#_x0000_t202" style="position:absolute;width:12240;height:739" filled="f" stroked="f">
              <v:textbox inset="0,0,0,0">
                <w:txbxContent>
                  <w:p w:rsidR="00D87D45" w:rsidRDefault="00D87D45">
                    <w:pPr>
                      <w:spacing w:before="1"/>
                      <w:rPr>
                        <w:sz w:val="21"/>
                      </w:rPr>
                    </w:pPr>
                  </w:p>
                  <w:p w:rsidR="00D87D45" w:rsidRPr="00F442F6" w:rsidRDefault="00C53F6F" w:rsidP="0082275B">
                    <w:pPr>
                      <w:spacing w:before="1"/>
                      <w:ind w:left="3615" w:right="3594" w:hanging="213"/>
                      <w:jc w:val="center"/>
                      <w:rPr>
                        <w:rFonts w:ascii="Gotham Bold" w:hAnsi="Gotham Bold"/>
                        <w:b/>
                        <w:i/>
                        <w:sz w:val="24"/>
                      </w:rPr>
                    </w:pPr>
                    <w:r w:rsidRPr="0082275B">
                      <w:rPr>
                        <w:rFonts w:ascii="Gotham Bold" w:hAnsi="Gotham Bold"/>
                        <w:b/>
                        <w:color w:val="FFFFFF"/>
                        <w:sz w:val="24"/>
                      </w:rPr>
                      <w:t>Worksheet</w:t>
                    </w:r>
                    <w:r w:rsidRPr="0082275B">
                      <w:rPr>
                        <w:rFonts w:ascii="Gotham Bold" w:hAnsi="Gotham Bold"/>
                        <w:b/>
                        <w:color w:val="FFFFFF"/>
                        <w:spacing w:val="5"/>
                        <w:sz w:val="24"/>
                      </w:rPr>
                      <w:t xml:space="preserve"> </w:t>
                    </w:r>
                    <w:r w:rsidRPr="0082275B">
                      <w:rPr>
                        <w:rFonts w:ascii="Gotham Bold" w:hAnsi="Gotham Bold"/>
                        <w:b/>
                        <w:color w:val="FFFFFF"/>
                        <w:sz w:val="24"/>
                      </w:rPr>
                      <w:t>2,</w:t>
                    </w:r>
                    <w:r>
                      <w:rPr>
                        <w:rFonts w:ascii="Trebuchet MS"/>
                        <w:b/>
                        <w:color w:val="FFFFFF"/>
                        <w:spacing w:val="5"/>
                        <w:w w:val="105"/>
                        <w:sz w:val="24"/>
                      </w:rPr>
                      <w:t xml:space="preserve"> </w:t>
                    </w:r>
                    <w:r w:rsidRPr="00F442F6">
                      <w:rPr>
                        <w:rFonts w:ascii="Gotham Bold" w:hAnsi="Gotham Bold"/>
                        <w:i/>
                        <w:color w:val="FFFFFF"/>
                        <w:sz w:val="24"/>
                      </w:rPr>
                      <w:t>Constant</w:t>
                    </w:r>
                    <w:r w:rsidRPr="00F442F6">
                      <w:rPr>
                        <w:rFonts w:ascii="Gotham Bold" w:hAnsi="Gotham Bold"/>
                        <w:i/>
                        <w:color w:val="FFFFFF"/>
                        <w:spacing w:val="5"/>
                        <w:sz w:val="24"/>
                      </w:rPr>
                      <w:t xml:space="preserve"> </w:t>
                    </w:r>
                    <w:r w:rsidRPr="00F442F6">
                      <w:rPr>
                        <w:rFonts w:ascii="Gotham Bold" w:hAnsi="Gotham Bold"/>
                        <w:i/>
                        <w:color w:val="FFFFFF"/>
                        <w:sz w:val="24"/>
                      </w:rPr>
                      <w:t>of</w:t>
                    </w:r>
                    <w:r w:rsidRPr="00F442F6">
                      <w:rPr>
                        <w:rFonts w:ascii="Gotham Bold" w:hAnsi="Gotham Bold"/>
                        <w:i/>
                        <w:color w:val="FFFFFF"/>
                        <w:spacing w:val="5"/>
                        <w:sz w:val="24"/>
                      </w:rPr>
                      <w:t xml:space="preserve"> </w:t>
                    </w:r>
                    <w:r w:rsidRPr="00F442F6">
                      <w:rPr>
                        <w:rFonts w:ascii="Gotham Bold" w:hAnsi="Gotham Bold"/>
                        <w:i/>
                        <w:color w:val="FFFFFF"/>
                        <w:sz w:val="24"/>
                      </w:rPr>
                      <w:t>Proportionality</w:t>
                    </w:r>
                  </w:p>
                </w:txbxContent>
              </v:textbox>
            </v:shape>
            <w10:wrap anchorx="page" anchory="page"/>
          </v:group>
        </w:pict>
      </w:r>
    </w:p>
    <w:p w:rsidR="00D87D45" w:rsidRDefault="00D87D45">
      <w:pPr>
        <w:pStyle w:val="BodyText"/>
        <w:rPr>
          <w:rFonts w:ascii="Times New Roman"/>
          <w:sz w:val="20"/>
        </w:rPr>
      </w:pPr>
    </w:p>
    <w:p w:rsidR="00D87D45" w:rsidRDefault="00D87D45">
      <w:pPr>
        <w:pStyle w:val="BodyText"/>
        <w:rPr>
          <w:rFonts w:ascii="Times New Roman"/>
          <w:sz w:val="20"/>
        </w:rPr>
      </w:pPr>
    </w:p>
    <w:p w:rsidR="00D87D45" w:rsidRDefault="00D87D45">
      <w:pPr>
        <w:pStyle w:val="BodyText"/>
        <w:rPr>
          <w:rFonts w:ascii="Times New Roman"/>
          <w:sz w:val="20"/>
        </w:rPr>
      </w:pPr>
    </w:p>
    <w:p w:rsidR="00D87D45" w:rsidRDefault="00D87D45">
      <w:pPr>
        <w:pStyle w:val="BodyText"/>
        <w:spacing w:before="8"/>
        <w:rPr>
          <w:rFonts w:ascii="Times New Roman"/>
          <w:sz w:val="29"/>
        </w:rPr>
      </w:pPr>
    </w:p>
    <w:p w:rsidR="00D87D45" w:rsidRPr="00314F48" w:rsidRDefault="00C53F6F">
      <w:pPr>
        <w:pStyle w:val="Title"/>
        <w:rPr>
          <w:rFonts w:ascii="League Gothic" w:hAnsi="League Gothic"/>
        </w:rPr>
      </w:pPr>
      <w:r w:rsidRPr="00314F48">
        <w:rPr>
          <w:rFonts w:ascii="League Gothic" w:hAnsi="League Gothic"/>
          <w:color w:val="231F20"/>
        </w:rPr>
        <w:t>Constant</w:t>
      </w:r>
      <w:r w:rsidRPr="00314F48">
        <w:rPr>
          <w:rFonts w:ascii="League Gothic" w:hAnsi="League Gothic"/>
          <w:color w:val="231F20"/>
          <w:spacing w:val="10"/>
        </w:rPr>
        <w:t xml:space="preserve"> </w:t>
      </w:r>
      <w:r w:rsidRPr="00314F48">
        <w:rPr>
          <w:rFonts w:ascii="League Gothic" w:hAnsi="League Gothic"/>
          <w:color w:val="231F20"/>
        </w:rPr>
        <w:t>of</w:t>
      </w:r>
      <w:r w:rsidRPr="00314F48">
        <w:rPr>
          <w:rFonts w:ascii="League Gothic" w:hAnsi="League Gothic"/>
          <w:color w:val="231F20"/>
          <w:spacing w:val="11"/>
        </w:rPr>
        <w:t xml:space="preserve"> </w:t>
      </w:r>
      <w:r w:rsidRPr="00314F48">
        <w:rPr>
          <w:rFonts w:ascii="League Gothic" w:hAnsi="League Gothic"/>
          <w:color w:val="231F20"/>
        </w:rPr>
        <w:t>Proportionality</w:t>
      </w:r>
    </w:p>
    <w:p w:rsidR="00D87D45" w:rsidRDefault="00D87D45">
      <w:pPr>
        <w:pStyle w:val="BodyText"/>
        <w:spacing w:before="7"/>
        <w:rPr>
          <w:rFonts w:ascii="Trebuchet MS"/>
          <w:sz w:val="46"/>
        </w:rPr>
      </w:pPr>
    </w:p>
    <w:p w:rsidR="00D87D45" w:rsidRPr="00314F48" w:rsidRDefault="00C53F6F">
      <w:pPr>
        <w:pStyle w:val="Heading1"/>
        <w:tabs>
          <w:tab w:val="left" w:pos="5348"/>
          <w:tab w:val="left" w:pos="7544"/>
          <w:tab w:val="left" w:pos="8559"/>
        </w:tabs>
        <w:rPr>
          <w:rFonts w:ascii="Electra LT Std" w:hAnsi="Electra LT Std"/>
        </w:rPr>
      </w:pPr>
      <w:r w:rsidRPr="00314F48">
        <w:rPr>
          <w:rFonts w:ascii="Electra LT Std" w:hAnsi="Electra LT Std"/>
          <w:color w:val="231F20"/>
        </w:rPr>
        <w:t>Name</w:t>
      </w:r>
      <w:r w:rsidRPr="00314F48">
        <w:rPr>
          <w:rFonts w:ascii="Electra LT Std" w:hAnsi="Electra LT Std"/>
          <w:color w:val="231F20"/>
          <w:u w:val="single" w:color="221E1F"/>
        </w:rPr>
        <w:tab/>
      </w:r>
      <w:r w:rsidRPr="00314F48">
        <w:rPr>
          <w:rFonts w:ascii="Electra LT Std" w:hAnsi="Electra LT Std"/>
          <w:color w:val="231F20"/>
        </w:rPr>
        <w:t>Date</w:t>
      </w:r>
      <w:r w:rsidRPr="00314F48">
        <w:rPr>
          <w:rFonts w:ascii="Electra LT Std" w:hAnsi="Electra LT Std"/>
          <w:color w:val="231F20"/>
          <w:u w:val="single" w:color="221E1F"/>
        </w:rPr>
        <w:tab/>
      </w:r>
      <w:r w:rsidRPr="00314F48">
        <w:rPr>
          <w:rFonts w:ascii="Electra LT Std" w:hAnsi="Electra LT Std"/>
          <w:color w:val="231F20"/>
        </w:rPr>
        <w:t>Period</w:t>
      </w:r>
      <w:r w:rsidRPr="00314F48">
        <w:rPr>
          <w:rFonts w:ascii="Electra LT Std" w:hAnsi="Electra LT Std"/>
          <w:color w:val="231F20"/>
          <w:spacing w:val="6"/>
        </w:rPr>
        <w:t xml:space="preserve"> </w:t>
      </w:r>
      <w:r w:rsidRPr="00314F48">
        <w:rPr>
          <w:rFonts w:ascii="Electra LT Std" w:hAnsi="Electra LT Std"/>
          <w:color w:val="231F20"/>
          <w:w w:val="113"/>
          <w:u w:val="single" w:color="221E1F"/>
        </w:rPr>
        <w:t xml:space="preserve"> </w:t>
      </w:r>
      <w:r w:rsidRPr="00314F48">
        <w:rPr>
          <w:rFonts w:ascii="Electra LT Std" w:hAnsi="Electra LT Std"/>
          <w:color w:val="231F20"/>
          <w:u w:val="single" w:color="221E1F"/>
        </w:rPr>
        <w:tab/>
      </w:r>
    </w:p>
    <w:p w:rsidR="00D87D45" w:rsidRPr="00314F48" w:rsidRDefault="00F442F6">
      <w:pPr>
        <w:spacing w:before="162" w:line="261" w:lineRule="auto"/>
        <w:ind w:left="120" w:right="103"/>
        <w:rPr>
          <w:rFonts w:ascii="Electra LT Std" w:hAnsi="Electra LT Std"/>
        </w:rPr>
      </w:pPr>
      <w:r>
        <w:rPr>
          <w:rFonts w:ascii="Electra LT Std" w:hAnsi="Electra LT Std"/>
        </w:rPr>
        <w:pict>
          <v:group id="_x0000_s1082" style="position:absolute;left:0;text-align:left;margin-left:91.95pt;margin-top:268.95pt;width:118.6pt;height:106.9pt;z-index:-15889408;mso-position-horizontal-relative:page" coordorigin="1839,5379" coordsize="2372,2138">
            <v:rect id="_x0000_s1127" style="position:absolute;left:1844;top:5382;width:2363;height:2130" filled="f" strokecolor="#c8c8c8" strokeweight=".1309mm"/>
            <v:line id="_x0000_s1126" style="position:absolute" from="1842,7513" to="4037,7513" strokecolor="#c8c8c8" strokeweight=".1309mm"/>
            <v:line id="_x0000_s1125" style="position:absolute" from="1842,7371" to="4211,7371" strokecolor="#c8c8c8" strokeweight=".1309mm"/>
            <v:line id="_x0000_s1124" style="position:absolute" from="1842,7228" to="4208,7228" strokecolor="#c8c8c8" strokeweight=".1309mm"/>
            <v:line id="_x0000_s1123" style="position:absolute" from="1842,7086" to="4207,7086" strokecolor="#c8c8c8" strokeweight=".1309mm"/>
            <v:line id="_x0000_s1122" style="position:absolute" from="1842,6944" to="4207,6944" strokecolor="#c8c8c8" strokeweight=".1309mm"/>
            <v:line id="_x0000_s1121" style="position:absolute" from="1842,6801" to="4207,6801" strokecolor="#c8c8c8" strokeweight=".1309mm"/>
            <v:line id="_x0000_s1120" style="position:absolute" from="1842,6659" to="4208,6659" strokecolor="#c8c8c8" strokeweight=".1309mm"/>
            <v:line id="_x0000_s1119" style="position:absolute" from="1842,6516" to="4208,6516" strokecolor="#c8c8c8" strokeweight=".1309mm"/>
            <v:line id="_x0000_s1118" style="position:absolute" from="1842,6374" to="4206,6374" strokecolor="#c8c8c8" strokeweight=".1309mm"/>
            <v:line id="_x0000_s1117" style="position:absolute" from="1842,6231" to="4208,6231" strokecolor="#c8c8c8" strokeweight=".1309mm"/>
            <v:line id="_x0000_s1116" style="position:absolute" from="1842,6089" to="4207,6089" strokecolor="#c8c8c8" strokeweight=".1309mm"/>
            <v:line id="_x0000_s1115" style="position:absolute" from="1842,5946" to="4208,5946" strokecolor="#c8c8c8" strokeweight=".1309mm"/>
            <v:line id="_x0000_s1114" style="position:absolute" from="1842,5804" to="4208,5804" strokecolor="#c8c8c8" strokeweight=".1309mm"/>
            <v:line id="_x0000_s1113" style="position:absolute" from="1844,5662" to="4209,5662" strokecolor="#c8c8c8" strokeweight=".1309mm"/>
            <v:line id="_x0000_s1112" style="position:absolute" from="1842,5522" to="4206,5522" strokecolor="#c8c8c8" strokeweight=".1309mm"/>
            <v:line id="_x0000_s1111" style="position:absolute" from="3871,5383" to="3871,7513" strokecolor="#c8c8c8" strokeweight=".1309mm"/>
            <v:line id="_x0000_s1110" style="position:absolute" from="3702,5383" to="3702,7513" strokecolor="#c8c8c8" strokeweight=".1309mm"/>
            <v:line id="_x0000_s1109" style="position:absolute" from="4038,5383" to="4038,7513" strokecolor="#c8c8c8" strokeweight=".1309mm"/>
            <v:line id="_x0000_s1108" style="position:absolute" from="3533,5383" to="3533,7513" strokecolor="#c8c8c8" strokeweight=".1309mm"/>
            <v:line id="_x0000_s1107" style="position:absolute" from="3364,5383" to="3364,7513" strokecolor="#c8c8c8" strokeweight=".1309mm"/>
            <v:line id="_x0000_s1106" style="position:absolute" from="3195,5383" to="3195,7513" strokecolor="#c8c8c8" strokeweight=".1309mm"/>
            <v:line id="_x0000_s1105" style="position:absolute" from="3026,5383" to="3026,7513" strokecolor="#c8c8c8" strokeweight=".1309mm"/>
            <v:line id="_x0000_s1104" style="position:absolute" from="2857,5383" to="2857,7513" strokecolor="#c8c8c8" strokeweight=".1309mm"/>
            <v:line id="_x0000_s1103" style="position:absolute" from="2688,5383" to="2688,7513" strokecolor="#c8c8c8" strokeweight=".1309mm"/>
            <v:line id="_x0000_s1102" style="position:absolute" from="2519,5383" to="2519,7513" strokecolor="#c8c8c8" strokeweight=".1309mm"/>
            <v:line id="_x0000_s1101" style="position:absolute" from="2350,5383" to="2350,7513" strokecolor="#c8c8c8" strokeweight=".1309mm"/>
            <v:line id="_x0000_s1100" style="position:absolute" from="2181,5383" to="2181,7513" strokecolor="#c8c8c8" strokeweight=".1309mm"/>
            <v:line id="_x0000_s1099" style="position:absolute" from="2012,5383" to="2012,7513" strokecolor="#c8c8c8" strokeweight=".1309mm"/>
            <v:line id="_x0000_s1098" style="position:absolute" from="1843,5519" to="1843,7513" strokecolor="#c8c8c8" strokeweight=".1309mm"/>
            <v:line id="_x0000_s1097" style="position:absolute" from="2179,7232" to="2179,5567" strokecolor="#221e1f" strokeweight=".1309mm"/>
            <v:shape id="_x0000_s1096" style="position:absolute;left:2148;top:5514;width:61;height:74" coordorigin="2148,5514" coordsize="61,74" path="m2179,5514r-31,74l2179,5570r30,18l2179,5514xe" fillcolor="#221e1f" stroked="f">
              <v:path arrowok="t"/>
            </v:shape>
            <v:line id="_x0000_s1095" style="position:absolute" from="2006,7087" to="3986,7087" strokecolor="#221e1f" strokeweight=".1309mm"/>
            <v:shape id="_x0000_s1094" style="position:absolute;left:3964;top:7056;width:74;height:61" coordorigin="3964,7057" coordsize="74,61" path="m3964,7057r18,30l3964,7117r74,-30l3964,7057xe" fillcolor="#221e1f" stroked="f">
              <v:path arrowok="t"/>
            </v:shape>
            <v:line id="_x0000_s1093" style="position:absolute" from="2517,7092" to="2517,7151" strokecolor="#221e1f" strokeweight=".1309mm"/>
            <v:line id="_x0000_s1092" style="position:absolute" from="2183,6801" to="2124,6801" strokecolor="#221e1f" strokeweight=".1309mm"/>
            <v:line id="_x0000_s1091" style="position:absolute" from="2183,6516" to="2124,6516" strokecolor="#221e1f" strokeweight=".1309mm"/>
            <v:line id="_x0000_s1090" style="position:absolute" from="2183,6232" to="2124,6232" strokecolor="#221e1f" strokeweight=".1309mm"/>
            <v:line id="_x0000_s1089" style="position:absolute" from="2183,5944" to="2124,5944" strokecolor="#221e1f" strokeweight=".1309mm"/>
            <v:line id="_x0000_s1088" style="position:absolute" from="2183,5660" to="2124,5660" strokecolor="#221e1f" strokeweight=".1309mm"/>
            <v:line id="_x0000_s1087" style="position:absolute" from="2852,7092" to="2852,7151" strokecolor="#221e1f" strokeweight=".1309mm"/>
            <v:line id="_x0000_s1086" style="position:absolute" from="3191,7092" to="3191,7151" strokecolor="#221e1f" strokeweight=".1309mm"/>
            <v:line id="_x0000_s1085" style="position:absolute" from="3529,7092" to="3529,7151" strokecolor="#221e1f" strokeweight=".1309mm"/>
            <v:line id="_x0000_s1084" style="position:absolute" from="3870,7092" to="3870,7151" strokecolor="#221e1f" strokeweight=".1309mm"/>
            <v:shape id="_x0000_s1083" style="position:absolute;left:2487;top:5630;width:1417;height:1202" coordorigin="2487,5630" coordsize="1417,1202" o:spt="100" adj="0,,0" path="m2551,6800r-2,-12l2542,6777r-10,-7l2519,6768r-12,2l2497,6777r-7,11l2487,6800r3,13l2497,6823r10,7l2519,6832r13,-2l2542,6823r7,-10l2551,6800xm2888,6513r-3,-12l2878,6490r-10,-6l2856,6481r-13,3l2833,6490r-7,11l2823,6513r3,13l2833,6536r10,7l2856,6545r12,-2l2878,6536r7,-10l2888,6513xm3224,6231r-2,-12l3215,6209r-10,-7l3192,6199r-12,3l3169,6209r-7,10l3160,6231r2,13l3169,6254r11,7l3192,6263r13,-2l3215,6254r7,-10l3224,6231xm3563,5944r-3,-12l3554,5922r-11,-7l3531,5912r-13,3l3508,5922r-7,10l3499,5944r2,13l3508,5967r10,7l3531,5977r12,-3l3554,5967r6,-10l3563,5944xm3904,5663r-2,-13l3895,5640r-10,-7l3872,5630r-12,3l3849,5640r-7,10l3840,5663r2,12l3849,5685r11,7l3872,5695r13,-3l3895,5685r7,-10l3904,5663xe" fillcolor="#231f20" stroked="f">
              <v:stroke joinstyle="round"/>
              <v:formulas/>
              <v:path arrowok="t" o:connecttype="segments"/>
            </v:shape>
            <w10:wrap anchorx="page"/>
          </v:group>
        </w:pict>
      </w:r>
      <w:r>
        <w:rPr>
          <w:rFonts w:ascii="Electra LT Std" w:hAnsi="Electra LT Std"/>
        </w:rPr>
        <w:pict>
          <v:group id="_x0000_s1029" style="position:absolute;left:0;text-align:left;margin-left:361.45pt;margin-top:267.9pt;width:118.6pt;height:107.95pt;z-index:-15888896;mso-position-horizontal-relative:page" coordorigin="7229,5358" coordsize="2372,2159">
            <v:rect id="_x0000_s1081" style="position:absolute;left:7235;top:5361;width:2362;height:2150" filled="f" strokecolor="#c8c8c8" strokeweight=".4pt"/>
            <v:line id="_x0000_s1080" style="position:absolute" from="7233,7512" to="9599,7512" strokecolor="#c8c8c8" strokeweight=".4pt"/>
            <v:line id="_x0000_s1079" style="position:absolute" from="7233,7358" to="9599,7358" strokecolor="#c8c8c8" strokeweight=".4pt"/>
            <v:line id="_x0000_s1078" style="position:absolute" from="7233,7205" to="9599,7205" strokecolor="#c8c8c8" strokeweight=".4pt"/>
            <v:line id="_x0000_s1077" style="position:absolute" from="7233,7051" to="9599,7051" strokecolor="#c8c8c8" strokeweight=".4pt"/>
            <v:line id="_x0000_s1076" style="position:absolute" from="7233,6898" to="9599,6898" strokecolor="#c8c8c8" strokeweight=".4pt"/>
            <v:line id="_x0000_s1075" style="position:absolute" from="7233,6744" to="9599,6744" strokecolor="#c8c8c8" strokeweight=".4pt"/>
            <v:line id="_x0000_s1074" style="position:absolute" from="7233,6591" to="9599,6591" strokecolor="#c8c8c8" strokeweight=".4pt"/>
            <v:line id="_x0000_s1073" style="position:absolute" from="7233,6437" to="9599,6437" strokecolor="#c8c8c8" strokeweight=".4pt"/>
            <v:line id="_x0000_s1072" style="position:absolute" from="7233,6283" to="9599,6283" strokecolor="#c8c8c8" strokeweight=".4pt"/>
            <v:line id="_x0000_s1071" style="position:absolute" from="7233,6129" to="9599,6129" strokecolor="#c8c8c8" strokeweight=".4pt"/>
            <v:line id="_x0000_s1070" style="position:absolute" from="7233,5976" to="9599,5976" strokecolor="#c8c8c8" strokeweight=".4pt"/>
            <v:line id="_x0000_s1069" style="position:absolute" from="7233,5822" to="9599,5822" strokecolor="#c8c8c8" strokeweight=".4pt"/>
            <v:line id="_x0000_s1068" style="position:absolute" from="7233,5669" to="9599,5669" strokecolor="#c8c8c8" strokeweight=".4pt"/>
            <v:line id="_x0000_s1067" style="position:absolute" from="7235,5515" to="9599,5515" strokecolor="#c8c8c8" strokeweight=".4pt"/>
            <v:line id="_x0000_s1066" style="position:absolute" from="9420,5362" to="9420,7512" strokecolor="#c8c8c8" strokeweight=".4pt"/>
            <v:line id="_x0000_s1065" style="position:absolute" from="9238,5362" to="9238,7512" strokecolor="#c8c8c8" strokeweight=".4pt"/>
            <v:line id="_x0000_s1064" style="position:absolute" from="9056,5362" to="9056,7512" strokecolor="#c8c8c8" strokeweight=".4pt"/>
            <v:line id="_x0000_s1063" style="position:absolute" from="8874,5362" to="8874,7512" strokecolor="#c8c8c8" strokeweight=".4pt"/>
            <v:line id="_x0000_s1062" style="position:absolute" from="8692,5362" to="8692,7512" strokecolor="#c8c8c8" strokeweight=".4pt"/>
            <v:line id="_x0000_s1061" style="position:absolute" from="8509,5362" to="8509,7512" strokecolor="#c8c8c8" strokeweight=".4pt"/>
            <v:line id="_x0000_s1060" style="position:absolute" from="8326,5362" to="8326,7512" strokecolor="#c8c8c8" strokeweight=".4pt"/>
            <v:line id="_x0000_s1059" style="position:absolute" from="8144,5362" to="8144,7512" strokecolor="#c8c8c8" strokeweight=".4pt"/>
            <v:line id="_x0000_s1058" style="position:absolute" from="7962,5362" to="7962,7512" strokecolor="#c8c8c8" strokeweight=".4pt"/>
            <v:line id="_x0000_s1057" style="position:absolute" from="7780,5362" to="7780,7512" strokecolor="#c8c8c8" strokeweight=".4pt"/>
            <v:line id="_x0000_s1056" style="position:absolute" from="7598,5362" to="7598,7512" strokecolor="#c8c8c8" strokeweight=".4pt"/>
            <v:line id="_x0000_s1055" style="position:absolute" from="7416,5362" to="7416,7512" strokecolor="#c8c8c8" strokeweight=".4pt"/>
            <v:line id="_x0000_s1054" style="position:absolute" from="7233,5362" to="7233,7512" strokecolor="#c8c8c8" strokeweight=".4pt"/>
            <v:line id="_x0000_s1053" style="position:absolute" from="7595,7516" to="7595,5429" strokecolor="#221e1f" strokeweight=".4pt"/>
            <v:shape id="_x0000_s1052" style="position:absolute;left:7562;top:5372;width:66;height:80" coordorigin="7563,5372" coordsize="66,80" path="m7595,5372r-32,80l7595,5433r33,19l7595,5372xe" fillcolor="#221e1f" stroked="f">
              <v:path arrowok="t"/>
            </v:shape>
            <v:line id="_x0000_s1051" style="position:absolute" from="7235,7052" to="9370,7052" strokecolor="#221e1f" strokeweight=".4pt"/>
            <v:shape id="_x0000_s1050" style="position:absolute;left:9347;top:7019;width:80;height:66" coordorigin="9347,7020" coordsize="80,66" path="m9347,7020r19,32l9347,7085r80,-33l9347,7020xe" fillcolor="#221e1f" stroked="f">
              <v:path arrowok="t"/>
            </v:shape>
            <v:line id="_x0000_s1049" style="position:absolute" from="7781,7058" to="7781,7122" strokecolor="#221e1f" strokeweight=".4pt"/>
            <v:line id="_x0000_s1048" style="position:absolute" from="7600,6899" to="7536,6899" strokecolor="#221e1f" strokeweight=".4pt"/>
            <v:line id="_x0000_s1047" style="position:absolute" from="7600,6743" to="7536,6743" strokecolor="#221e1f" strokeweight=".4pt"/>
            <v:line id="_x0000_s1046" style="position:absolute" from="7600,6285" to="7536,6285" strokecolor="#221e1f" strokeweight=".4pt"/>
            <v:line id="_x0000_s1045" style="position:absolute" from="7600,6439" to="7536,6439" strokecolor="#221e1f" strokeweight=".4pt"/>
            <v:line id="_x0000_s1044" style="position:absolute" from="7600,6593" to="7536,6593" strokecolor="#221e1f" strokeweight=".4pt"/>
            <v:line id="_x0000_s1043" style="position:absolute" from="7600,5975" to="7536,5975" strokecolor="#221e1f" strokeweight=".4pt"/>
            <v:line id="_x0000_s1042" style="position:absolute" from="7600,6127" to="7536,6127" strokecolor="#221e1f" strokeweight=".4pt"/>
            <v:line id="_x0000_s1041" style="position:absolute" from="7600,5668" to="7536,5668" strokecolor="#221e1f" strokeweight=".4pt"/>
            <v:line id="_x0000_s1040" style="position:absolute" from="7600,5516" to="7536,5516" strokecolor="#221e1f" strokeweight=".4pt"/>
            <v:line id="_x0000_s1039" style="position:absolute" from="7600,5820" to="7536,5820" strokecolor="#221e1f" strokeweight=".4pt"/>
            <v:line id="_x0000_s1038" style="position:absolute" from="8143,7058" to="8143,7122" strokecolor="#221e1f" strokeweight=".4pt"/>
            <v:line id="_x0000_s1037" style="position:absolute" from="7963,7058" to="7963,7122" strokecolor="#221e1f" strokeweight=".4pt"/>
            <v:line id="_x0000_s1036" style="position:absolute" from="8508,7058" to="8508,7122" strokecolor="#221e1f" strokeweight=".4pt"/>
            <v:line id="_x0000_s1035" style="position:absolute" from="8324,7058" to="8324,7122" strokecolor="#221e1f" strokeweight=".4pt"/>
            <v:line id="_x0000_s1034" style="position:absolute" from="8691,7058" to="8691,7122" strokecolor="#221e1f" strokeweight=".4pt"/>
            <v:line id="_x0000_s1033" style="position:absolute" from="8872,7058" to="8872,7122" strokecolor="#221e1f" strokeweight=".4pt"/>
            <v:line id="_x0000_s1032" style="position:absolute" from="9056,7058" to="9056,7122" strokecolor="#221e1f" strokeweight=".4pt"/>
            <v:line id="_x0000_s1031" style="position:absolute" from="9240,7058" to="9240,7122" strokecolor="#221e1f" strokeweight=".4pt"/>
            <v:shape id="_x0000_s1030" style="position:absolute;left:7746;top:6249;width:799;height:683" coordorigin="7747,6250" coordsize="799,683" o:spt="100" adj="0,,0" path="m7816,6898r-3,-14l7806,6873r-11,-7l7781,6863r-13,3l7757,6873r-8,11l7747,6898r2,13l7757,6922r11,7l7781,6932r14,-3l7806,6922r7,-11l7816,6898xm7999,6744r-3,-13l7988,6720r-11,-8l7964,6710r-14,2l7939,6720r-7,11l7929,6744r3,14l7939,6769r11,7l7964,6779r13,-3l7988,6769r8,-11l7999,6744xm8177,6591r-2,-14l8167,6566r-11,-7l8143,6556r-14,3l8118,6566r-7,11l8108,6591r3,13l8118,6615r11,8l8143,6625r13,-2l8167,6615r8,-11l8177,6591xm8361,6437r-2,-14l8351,6412r-11,-7l8327,6402r-14,3l8302,6412r-7,11l8292,6437r3,13l8302,6461r11,7l8327,6471r13,-3l8351,6461r8,-11l8361,6437xm8545,6284r-2,-13l8535,6260r-11,-8l8511,6250r-14,2l8486,6260r-7,11l8476,6284r3,14l8486,6309r11,7l8511,6319r13,-3l8535,6309r8,-11l8545,6284xe" fillcolor="#231f20" stroked="f">
              <v:stroke joinstyle="round"/>
              <v:formulas/>
              <v:path arrowok="t" o:connecttype="segments"/>
            </v:shape>
            <w10:wrap anchorx="page"/>
          </v:group>
        </w:pict>
      </w:r>
      <w:r>
        <w:rPr>
          <w:rFonts w:ascii="Electra LT Std" w:hAnsi="Electra LT Std"/>
        </w:rPr>
        <w:pict>
          <v:shape id="_x0000_s1028" type="#_x0000_t202" style="position:absolute;left:0;text-align:left;margin-left:315.75pt;margin-top:67.6pt;width:214.75pt;height:104.55pt;z-index:15730688;mso-position-horizontal-relative:page" filled="f" stroked="f">
            <v:textbox inset="0,0,0,0">
              <w:txbxContent>
                <w:tbl>
                  <w:tblPr>
                    <w:tblW w:w="0" w:type="auto"/>
                    <w:tblInd w:w="5" w:type="dxa"/>
                    <w:tblBorders>
                      <w:top w:val="single" w:sz="4" w:space="0" w:color="231F20"/>
                      <w:left w:val="single" w:sz="4" w:space="0" w:color="231F20"/>
                      <w:bottom w:val="single" w:sz="4" w:space="0" w:color="231F20"/>
                      <w:right w:val="single" w:sz="4" w:space="0" w:color="231F20"/>
                      <w:insideH w:val="single" w:sz="4" w:space="0" w:color="231F20"/>
                      <w:insideV w:val="single" w:sz="4" w:space="0" w:color="231F2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2140"/>
                    <w:gridCol w:w="2140"/>
                  </w:tblGrid>
                  <w:tr w:rsidR="00D87D45">
                    <w:trPr>
                      <w:trHeight w:val="517"/>
                    </w:trPr>
                    <w:tc>
                      <w:tcPr>
                        <w:tcW w:w="2140" w:type="dxa"/>
                      </w:tcPr>
                      <w:p w:rsidR="00D87D45" w:rsidRPr="005947D4" w:rsidRDefault="00C53F6F">
                        <w:pPr>
                          <w:pStyle w:val="TableParagraph"/>
                          <w:spacing w:before="56"/>
                          <w:ind w:left="80"/>
                          <w:rPr>
                            <w:rFonts w:ascii="Gotham Book" w:hAnsi="Gotham Book"/>
                            <w:sz w:val="18"/>
                          </w:rPr>
                        </w:pPr>
                        <w:r w:rsidRPr="005947D4">
                          <w:rPr>
                            <w:rFonts w:ascii="Gotham Book" w:hAnsi="Gotham Book"/>
                            <w:i/>
                            <w:color w:val="231F20"/>
                            <w:sz w:val="18"/>
                          </w:rPr>
                          <w:t xml:space="preserve">x </w:t>
                        </w:r>
                        <w:r w:rsidRPr="005947D4">
                          <w:rPr>
                            <w:rFonts w:ascii="Gotham Book" w:hAnsi="Gotham Book"/>
                            <w:color w:val="231F20"/>
                            <w:sz w:val="18"/>
                          </w:rPr>
                          <w:t>(Number of Years)</w:t>
                        </w:r>
                      </w:p>
                    </w:tc>
                    <w:tc>
                      <w:tcPr>
                        <w:tcW w:w="2140" w:type="dxa"/>
                      </w:tcPr>
                      <w:p w:rsidR="00D87D45" w:rsidRPr="005947D4" w:rsidRDefault="00C53F6F">
                        <w:pPr>
                          <w:pStyle w:val="TableParagraph"/>
                          <w:spacing w:before="56" w:line="252" w:lineRule="auto"/>
                          <w:ind w:left="80" w:right="408"/>
                          <w:rPr>
                            <w:rFonts w:ascii="Gotham Book" w:hAnsi="Gotham Book"/>
                            <w:sz w:val="18"/>
                          </w:rPr>
                        </w:pPr>
                        <w:r w:rsidRPr="005947D4">
                          <w:rPr>
                            <w:rFonts w:ascii="Gotham Book" w:hAnsi="Gotham Book"/>
                            <w:i/>
                            <w:color w:val="231F20"/>
                            <w:sz w:val="18"/>
                          </w:rPr>
                          <w:t xml:space="preserve">y </w:t>
                        </w:r>
                        <w:r w:rsidRPr="005947D4">
                          <w:rPr>
                            <w:rFonts w:ascii="Gotham Book" w:hAnsi="Gotham Book"/>
                            <w:color w:val="231F20"/>
                            <w:sz w:val="18"/>
                          </w:rPr>
                          <w:t>(Deaths of Black Americans)</w:t>
                        </w:r>
                      </w:p>
                    </w:tc>
                  </w:tr>
                  <w:tr w:rsidR="00D87D45">
                    <w:trPr>
                      <w:trHeight w:val="300"/>
                    </w:trPr>
                    <w:tc>
                      <w:tcPr>
                        <w:tcW w:w="2140" w:type="dxa"/>
                      </w:tcPr>
                      <w:p w:rsidR="00D87D45" w:rsidRPr="005947D4" w:rsidRDefault="00C53F6F">
                        <w:pPr>
                          <w:pStyle w:val="TableParagraph"/>
                          <w:spacing w:before="56"/>
                          <w:ind w:left="80"/>
                          <w:rPr>
                            <w:rFonts w:ascii="Gotham Book" w:hAnsi="Gotham Book"/>
                            <w:sz w:val="18"/>
                          </w:rPr>
                        </w:pPr>
                        <w:r w:rsidRPr="005947D4">
                          <w:rPr>
                            <w:rFonts w:ascii="Gotham Book" w:hAnsi="Gotham Book"/>
                            <w:color w:val="231F20"/>
                            <w:sz w:val="18"/>
                          </w:rPr>
                          <w:t>1</w:t>
                        </w:r>
                      </w:p>
                    </w:tc>
                    <w:tc>
                      <w:tcPr>
                        <w:tcW w:w="2140" w:type="dxa"/>
                      </w:tcPr>
                      <w:p w:rsidR="00D87D45" w:rsidRPr="005947D4" w:rsidRDefault="00C53F6F">
                        <w:pPr>
                          <w:pStyle w:val="TableParagraph"/>
                          <w:spacing w:before="56"/>
                          <w:ind w:left="80"/>
                          <w:rPr>
                            <w:rFonts w:ascii="Gotham Book" w:hAnsi="Gotham Book"/>
                            <w:sz w:val="18"/>
                          </w:rPr>
                        </w:pPr>
                        <w:r w:rsidRPr="005947D4">
                          <w:rPr>
                            <w:rFonts w:ascii="Gotham Book" w:hAnsi="Gotham Book"/>
                            <w:color w:val="231F20"/>
                            <w:sz w:val="18"/>
                          </w:rPr>
                          <w:t>39,000</w:t>
                        </w:r>
                      </w:p>
                    </w:tc>
                  </w:tr>
                  <w:tr w:rsidR="00D87D45">
                    <w:trPr>
                      <w:trHeight w:val="300"/>
                    </w:trPr>
                    <w:tc>
                      <w:tcPr>
                        <w:tcW w:w="2140" w:type="dxa"/>
                      </w:tcPr>
                      <w:p w:rsidR="00D87D45" w:rsidRPr="005947D4" w:rsidRDefault="00C53F6F">
                        <w:pPr>
                          <w:pStyle w:val="TableParagraph"/>
                          <w:spacing w:before="56"/>
                          <w:ind w:left="80"/>
                          <w:rPr>
                            <w:rFonts w:ascii="Gotham Book" w:hAnsi="Gotham Book"/>
                            <w:sz w:val="18"/>
                          </w:rPr>
                        </w:pPr>
                        <w:r w:rsidRPr="005947D4">
                          <w:rPr>
                            <w:rFonts w:ascii="Gotham Book" w:hAnsi="Gotham Book"/>
                            <w:color w:val="231F20"/>
                            <w:sz w:val="18"/>
                          </w:rPr>
                          <w:t>2</w:t>
                        </w:r>
                      </w:p>
                    </w:tc>
                    <w:tc>
                      <w:tcPr>
                        <w:tcW w:w="2140" w:type="dxa"/>
                      </w:tcPr>
                      <w:p w:rsidR="00D87D45" w:rsidRPr="005947D4" w:rsidRDefault="00C53F6F">
                        <w:pPr>
                          <w:pStyle w:val="TableParagraph"/>
                          <w:spacing w:before="56"/>
                          <w:ind w:left="80"/>
                          <w:rPr>
                            <w:rFonts w:ascii="Gotham Book" w:hAnsi="Gotham Book"/>
                            <w:sz w:val="18"/>
                          </w:rPr>
                        </w:pPr>
                        <w:r w:rsidRPr="005947D4">
                          <w:rPr>
                            <w:rFonts w:ascii="Gotham Book" w:hAnsi="Gotham Book"/>
                            <w:color w:val="231F20"/>
                            <w:sz w:val="18"/>
                          </w:rPr>
                          <w:t>78,000</w:t>
                        </w:r>
                      </w:p>
                    </w:tc>
                  </w:tr>
                  <w:tr w:rsidR="00D87D45">
                    <w:trPr>
                      <w:trHeight w:val="300"/>
                    </w:trPr>
                    <w:tc>
                      <w:tcPr>
                        <w:tcW w:w="2140" w:type="dxa"/>
                      </w:tcPr>
                      <w:p w:rsidR="00D87D45" w:rsidRPr="005947D4" w:rsidRDefault="00C53F6F">
                        <w:pPr>
                          <w:pStyle w:val="TableParagraph"/>
                          <w:spacing w:before="56"/>
                          <w:ind w:left="80"/>
                          <w:rPr>
                            <w:rFonts w:ascii="Gotham Book" w:hAnsi="Gotham Book"/>
                            <w:sz w:val="18"/>
                          </w:rPr>
                        </w:pPr>
                        <w:r w:rsidRPr="005947D4">
                          <w:rPr>
                            <w:rFonts w:ascii="Gotham Book" w:hAnsi="Gotham Book"/>
                            <w:color w:val="231F20"/>
                            <w:sz w:val="18"/>
                          </w:rPr>
                          <w:t>3</w:t>
                        </w:r>
                      </w:p>
                    </w:tc>
                    <w:tc>
                      <w:tcPr>
                        <w:tcW w:w="2140" w:type="dxa"/>
                      </w:tcPr>
                      <w:p w:rsidR="00D87D45" w:rsidRPr="005947D4" w:rsidRDefault="00C53F6F">
                        <w:pPr>
                          <w:pStyle w:val="TableParagraph"/>
                          <w:spacing w:before="56"/>
                          <w:ind w:left="80"/>
                          <w:rPr>
                            <w:rFonts w:ascii="Gotham Book" w:hAnsi="Gotham Book"/>
                            <w:sz w:val="18"/>
                          </w:rPr>
                        </w:pPr>
                        <w:r w:rsidRPr="005947D4">
                          <w:rPr>
                            <w:rFonts w:ascii="Gotham Book" w:hAnsi="Gotham Book"/>
                            <w:color w:val="231F20"/>
                            <w:sz w:val="18"/>
                          </w:rPr>
                          <w:t>117,000</w:t>
                        </w:r>
                      </w:p>
                    </w:tc>
                  </w:tr>
                  <w:tr w:rsidR="00D87D45">
                    <w:trPr>
                      <w:trHeight w:val="300"/>
                    </w:trPr>
                    <w:tc>
                      <w:tcPr>
                        <w:tcW w:w="2140" w:type="dxa"/>
                      </w:tcPr>
                      <w:p w:rsidR="00D87D45" w:rsidRPr="005947D4" w:rsidRDefault="00C53F6F">
                        <w:pPr>
                          <w:pStyle w:val="TableParagraph"/>
                          <w:spacing w:before="56"/>
                          <w:ind w:left="80"/>
                          <w:rPr>
                            <w:rFonts w:ascii="Gotham Book" w:hAnsi="Gotham Book"/>
                            <w:sz w:val="18"/>
                          </w:rPr>
                        </w:pPr>
                        <w:r w:rsidRPr="005947D4">
                          <w:rPr>
                            <w:rFonts w:ascii="Gotham Book" w:hAnsi="Gotham Book"/>
                            <w:color w:val="231F20"/>
                            <w:sz w:val="18"/>
                          </w:rPr>
                          <w:t>4</w:t>
                        </w:r>
                      </w:p>
                    </w:tc>
                    <w:tc>
                      <w:tcPr>
                        <w:tcW w:w="2140" w:type="dxa"/>
                      </w:tcPr>
                      <w:p w:rsidR="00D87D45" w:rsidRPr="005947D4" w:rsidRDefault="00C53F6F">
                        <w:pPr>
                          <w:pStyle w:val="TableParagraph"/>
                          <w:spacing w:before="56"/>
                          <w:ind w:left="80"/>
                          <w:rPr>
                            <w:rFonts w:ascii="Gotham Book" w:hAnsi="Gotham Book"/>
                            <w:sz w:val="18"/>
                          </w:rPr>
                        </w:pPr>
                        <w:r w:rsidRPr="005947D4">
                          <w:rPr>
                            <w:rFonts w:ascii="Gotham Book" w:hAnsi="Gotham Book"/>
                            <w:color w:val="231F20"/>
                            <w:sz w:val="18"/>
                          </w:rPr>
                          <w:t>156,000</w:t>
                        </w:r>
                      </w:p>
                    </w:tc>
                  </w:tr>
                  <w:tr w:rsidR="00D87D45">
                    <w:trPr>
                      <w:trHeight w:val="300"/>
                    </w:trPr>
                    <w:tc>
                      <w:tcPr>
                        <w:tcW w:w="2140" w:type="dxa"/>
                      </w:tcPr>
                      <w:p w:rsidR="00D87D45" w:rsidRPr="005947D4" w:rsidRDefault="00C53F6F">
                        <w:pPr>
                          <w:pStyle w:val="TableParagraph"/>
                          <w:spacing w:before="56"/>
                          <w:ind w:left="80"/>
                          <w:rPr>
                            <w:rFonts w:ascii="Gotham Book" w:hAnsi="Gotham Book"/>
                            <w:sz w:val="18"/>
                          </w:rPr>
                        </w:pPr>
                        <w:r w:rsidRPr="005947D4">
                          <w:rPr>
                            <w:rFonts w:ascii="Gotham Book" w:hAnsi="Gotham Book"/>
                            <w:color w:val="231F20"/>
                            <w:sz w:val="18"/>
                          </w:rPr>
                          <w:t>5</w:t>
                        </w:r>
                      </w:p>
                    </w:tc>
                    <w:tc>
                      <w:tcPr>
                        <w:tcW w:w="2140" w:type="dxa"/>
                      </w:tcPr>
                      <w:p w:rsidR="00D87D45" w:rsidRPr="005947D4" w:rsidRDefault="00C53F6F">
                        <w:pPr>
                          <w:pStyle w:val="TableParagraph"/>
                          <w:spacing w:before="56"/>
                          <w:ind w:left="80"/>
                          <w:rPr>
                            <w:rFonts w:ascii="Gotham Book" w:hAnsi="Gotham Book"/>
                            <w:sz w:val="18"/>
                          </w:rPr>
                        </w:pPr>
                        <w:r w:rsidRPr="005947D4">
                          <w:rPr>
                            <w:rFonts w:ascii="Gotham Book" w:hAnsi="Gotham Book"/>
                            <w:color w:val="231F20"/>
                            <w:sz w:val="18"/>
                          </w:rPr>
                          <w:t>195,000</w:t>
                        </w:r>
                      </w:p>
                    </w:tc>
                  </w:tr>
                </w:tbl>
                <w:p w:rsidR="00D87D45" w:rsidRDefault="00D87D45">
                  <w:pPr>
                    <w:pStyle w:val="BodyText"/>
                  </w:pPr>
                </w:p>
              </w:txbxContent>
            </v:textbox>
            <w10:wrap anchorx="page"/>
          </v:shape>
        </w:pict>
      </w:r>
      <w:r>
        <w:rPr>
          <w:rFonts w:ascii="Electra LT Std" w:hAnsi="Electra LT Std"/>
        </w:rPr>
        <w:pict>
          <v:shape id="_x0000_s1027" type="#_x0000_t202" style="position:absolute;left:0;text-align:left;margin-left:81.25pt;margin-top:69.9pt;width:139.75pt;height:78.05pt;z-index:15731200;mso-position-horizontal-relative:page" filled="f" stroked="f">
            <v:textbox inset="0,0,0,0">
              <w:txbxContent>
                <w:tbl>
                  <w:tblPr>
                    <w:tblW w:w="0" w:type="auto"/>
                    <w:tblInd w:w="5" w:type="dxa"/>
                    <w:tblBorders>
                      <w:top w:val="single" w:sz="4" w:space="0" w:color="231F20"/>
                      <w:left w:val="single" w:sz="4" w:space="0" w:color="231F20"/>
                      <w:bottom w:val="single" w:sz="4" w:space="0" w:color="231F20"/>
                      <w:right w:val="single" w:sz="4" w:space="0" w:color="231F20"/>
                      <w:insideH w:val="single" w:sz="4" w:space="0" w:color="231F20"/>
                      <w:insideV w:val="single" w:sz="4" w:space="0" w:color="231F2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390"/>
                    <w:gridCol w:w="1390"/>
                  </w:tblGrid>
                  <w:tr w:rsidR="00D87D45">
                    <w:trPr>
                      <w:trHeight w:val="298"/>
                    </w:trPr>
                    <w:tc>
                      <w:tcPr>
                        <w:tcW w:w="1390" w:type="dxa"/>
                      </w:tcPr>
                      <w:p w:rsidR="00D87D45" w:rsidRPr="00314F48" w:rsidRDefault="00C53F6F">
                        <w:pPr>
                          <w:pStyle w:val="TableParagraph"/>
                          <w:spacing w:before="55"/>
                          <w:ind w:left="241" w:right="318"/>
                          <w:jc w:val="center"/>
                          <w:rPr>
                            <w:rFonts w:ascii="Gotham Bold" w:hAnsi="Gotham Bold"/>
                            <w:b/>
                            <w:sz w:val="18"/>
                          </w:rPr>
                        </w:pPr>
                        <w:r w:rsidRPr="00314F48">
                          <w:rPr>
                            <w:rFonts w:ascii="Gotham Bold" w:hAnsi="Gotham Bold"/>
                            <w:b/>
                            <w:color w:val="231F20"/>
                            <w:sz w:val="18"/>
                          </w:rPr>
                          <w:t>Seconds</w:t>
                        </w:r>
                      </w:p>
                    </w:tc>
                    <w:tc>
                      <w:tcPr>
                        <w:tcW w:w="1390" w:type="dxa"/>
                      </w:tcPr>
                      <w:p w:rsidR="00D87D45" w:rsidRPr="00314F48" w:rsidRDefault="00C53F6F">
                        <w:pPr>
                          <w:pStyle w:val="TableParagraph"/>
                          <w:spacing w:before="55"/>
                          <w:ind w:left="241" w:right="318"/>
                          <w:jc w:val="center"/>
                          <w:rPr>
                            <w:rFonts w:ascii="Gotham Bold" w:hAnsi="Gotham Bold"/>
                            <w:b/>
                            <w:sz w:val="18"/>
                          </w:rPr>
                        </w:pPr>
                        <w:r w:rsidRPr="00314F48">
                          <w:rPr>
                            <w:rFonts w:ascii="Gotham Bold" w:hAnsi="Gotham Bold"/>
                            <w:b/>
                            <w:color w:val="231F20"/>
                            <w:sz w:val="18"/>
                          </w:rPr>
                          <w:t>Feet</w:t>
                        </w:r>
                      </w:p>
                    </w:tc>
                  </w:tr>
                  <w:tr w:rsidR="00D87D45">
                    <w:trPr>
                      <w:trHeight w:val="300"/>
                    </w:trPr>
                    <w:tc>
                      <w:tcPr>
                        <w:tcW w:w="1390" w:type="dxa"/>
                      </w:tcPr>
                      <w:p w:rsidR="00D87D45" w:rsidRPr="005947D4" w:rsidRDefault="00C53F6F">
                        <w:pPr>
                          <w:pStyle w:val="TableParagraph"/>
                          <w:spacing w:before="56"/>
                          <w:ind w:right="78"/>
                          <w:jc w:val="center"/>
                          <w:rPr>
                            <w:rFonts w:ascii="Gotham Book" w:hAnsi="Gotham Book"/>
                            <w:sz w:val="18"/>
                          </w:rPr>
                        </w:pPr>
                        <w:r w:rsidRPr="005947D4">
                          <w:rPr>
                            <w:rFonts w:ascii="Gotham Book" w:hAnsi="Gotham Book"/>
                            <w:color w:val="231F20"/>
                            <w:sz w:val="18"/>
                          </w:rPr>
                          <w:t>2</w:t>
                        </w:r>
                      </w:p>
                    </w:tc>
                    <w:tc>
                      <w:tcPr>
                        <w:tcW w:w="1390" w:type="dxa"/>
                      </w:tcPr>
                      <w:p w:rsidR="00D87D45" w:rsidRPr="005947D4" w:rsidRDefault="00C53F6F">
                        <w:pPr>
                          <w:pStyle w:val="TableParagraph"/>
                          <w:spacing w:before="56"/>
                          <w:ind w:left="240" w:right="318"/>
                          <w:jc w:val="center"/>
                          <w:rPr>
                            <w:rFonts w:ascii="Gotham Book" w:hAnsi="Gotham Book"/>
                            <w:sz w:val="18"/>
                          </w:rPr>
                        </w:pPr>
                        <w:r w:rsidRPr="005947D4">
                          <w:rPr>
                            <w:rFonts w:ascii="Gotham Book" w:hAnsi="Gotham Book"/>
                            <w:color w:val="231F20"/>
                            <w:sz w:val="18"/>
                          </w:rPr>
                          <w:t>12</w:t>
                        </w:r>
                      </w:p>
                    </w:tc>
                  </w:tr>
                  <w:tr w:rsidR="00D87D45">
                    <w:trPr>
                      <w:trHeight w:val="300"/>
                    </w:trPr>
                    <w:tc>
                      <w:tcPr>
                        <w:tcW w:w="1390" w:type="dxa"/>
                      </w:tcPr>
                      <w:p w:rsidR="00D87D45" w:rsidRPr="005947D4" w:rsidRDefault="00C53F6F">
                        <w:pPr>
                          <w:pStyle w:val="TableParagraph"/>
                          <w:spacing w:before="56"/>
                          <w:ind w:right="78"/>
                          <w:jc w:val="center"/>
                          <w:rPr>
                            <w:rFonts w:ascii="Gotham Book" w:hAnsi="Gotham Book"/>
                            <w:sz w:val="18"/>
                          </w:rPr>
                        </w:pPr>
                        <w:r w:rsidRPr="005947D4">
                          <w:rPr>
                            <w:rFonts w:ascii="Gotham Book" w:hAnsi="Gotham Book"/>
                            <w:color w:val="231F20"/>
                            <w:sz w:val="18"/>
                          </w:rPr>
                          <w:t>4</w:t>
                        </w:r>
                      </w:p>
                    </w:tc>
                    <w:tc>
                      <w:tcPr>
                        <w:tcW w:w="1390" w:type="dxa"/>
                      </w:tcPr>
                      <w:p w:rsidR="00D87D45" w:rsidRPr="005947D4" w:rsidRDefault="00C53F6F">
                        <w:pPr>
                          <w:pStyle w:val="TableParagraph"/>
                          <w:spacing w:before="56"/>
                          <w:ind w:left="236" w:right="318"/>
                          <w:jc w:val="center"/>
                          <w:rPr>
                            <w:rFonts w:ascii="Gotham Book" w:hAnsi="Gotham Book"/>
                            <w:sz w:val="18"/>
                          </w:rPr>
                        </w:pPr>
                        <w:r w:rsidRPr="005947D4">
                          <w:rPr>
                            <w:rFonts w:ascii="Gotham Book" w:hAnsi="Gotham Book"/>
                            <w:color w:val="231F20"/>
                            <w:sz w:val="18"/>
                          </w:rPr>
                          <w:t>24</w:t>
                        </w:r>
                      </w:p>
                    </w:tc>
                  </w:tr>
                  <w:tr w:rsidR="00D87D45">
                    <w:trPr>
                      <w:trHeight w:val="300"/>
                    </w:trPr>
                    <w:tc>
                      <w:tcPr>
                        <w:tcW w:w="1390" w:type="dxa"/>
                      </w:tcPr>
                      <w:p w:rsidR="00D87D45" w:rsidRPr="005947D4" w:rsidRDefault="00C53F6F">
                        <w:pPr>
                          <w:pStyle w:val="TableParagraph"/>
                          <w:spacing w:before="56"/>
                          <w:ind w:right="78"/>
                          <w:jc w:val="center"/>
                          <w:rPr>
                            <w:rFonts w:ascii="Gotham Book" w:hAnsi="Gotham Book"/>
                            <w:sz w:val="18"/>
                          </w:rPr>
                        </w:pPr>
                        <w:r w:rsidRPr="005947D4">
                          <w:rPr>
                            <w:rFonts w:ascii="Gotham Book" w:hAnsi="Gotham Book"/>
                            <w:color w:val="231F20"/>
                            <w:sz w:val="18"/>
                          </w:rPr>
                          <w:t>6</w:t>
                        </w:r>
                      </w:p>
                    </w:tc>
                    <w:tc>
                      <w:tcPr>
                        <w:tcW w:w="1390" w:type="dxa"/>
                      </w:tcPr>
                      <w:p w:rsidR="00D87D45" w:rsidRPr="005947D4" w:rsidRDefault="00C53F6F">
                        <w:pPr>
                          <w:pStyle w:val="TableParagraph"/>
                          <w:spacing w:before="56"/>
                          <w:ind w:left="241" w:right="318"/>
                          <w:jc w:val="center"/>
                          <w:rPr>
                            <w:rFonts w:ascii="Gotham Book" w:hAnsi="Gotham Book"/>
                            <w:sz w:val="18"/>
                          </w:rPr>
                        </w:pPr>
                        <w:r w:rsidRPr="005947D4">
                          <w:rPr>
                            <w:rFonts w:ascii="Gotham Book" w:hAnsi="Gotham Book"/>
                            <w:color w:val="231F20"/>
                            <w:sz w:val="18"/>
                          </w:rPr>
                          <w:t>36</w:t>
                        </w:r>
                      </w:p>
                    </w:tc>
                  </w:tr>
                  <w:tr w:rsidR="00D87D45">
                    <w:trPr>
                      <w:trHeight w:val="300"/>
                    </w:trPr>
                    <w:tc>
                      <w:tcPr>
                        <w:tcW w:w="1390" w:type="dxa"/>
                      </w:tcPr>
                      <w:p w:rsidR="00D87D45" w:rsidRPr="005947D4" w:rsidRDefault="00C53F6F">
                        <w:pPr>
                          <w:pStyle w:val="TableParagraph"/>
                          <w:spacing w:before="56"/>
                          <w:ind w:right="77"/>
                          <w:jc w:val="center"/>
                          <w:rPr>
                            <w:rFonts w:ascii="Gotham Book" w:hAnsi="Gotham Book"/>
                            <w:sz w:val="18"/>
                          </w:rPr>
                        </w:pPr>
                        <w:r w:rsidRPr="005947D4">
                          <w:rPr>
                            <w:rFonts w:ascii="Gotham Book" w:hAnsi="Gotham Book"/>
                            <w:color w:val="231F20"/>
                            <w:sz w:val="18"/>
                          </w:rPr>
                          <w:t>8</w:t>
                        </w:r>
                      </w:p>
                    </w:tc>
                    <w:tc>
                      <w:tcPr>
                        <w:tcW w:w="1390" w:type="dxa"/>
                      </w:tcPr>
                      <w:p w:rsidR="00D87D45" w:rsidRPr="005947D4" w:rsidRDefault="00C53F6F">
                        <w:pPr>
                          <w:pStyle w:val="TableParagraph"/>
                          <w:spacing w:before="56"/>
                          <w:ind w:left="241" w:right="318"/>
                          <w:jc w:val="center"/>
                          <w:rPr>
                            <w:rFonts w:ascii="Gotham Book" w:hAnsi="Gotham Book"/>
                            <w:sz w:val="18"/>
                          </w:rPr>
                        </w:pPr>
                        <w:r w:rsidRPr="005947D4">
                          <w:rPr>
                            <w:rFonts w:ascii="Gotham Book" w:hAnsi="Gotham Book"/>
                            <w:color w:val="231F20"/>
                            <w:sz w:val="18"/>
                          </w:rPr>
                          <w:t>48</w:t>
                        </w:r>
                      </w:p>
                    </w:tc>
                  </w:tr>
                </w:tbl>
                <w:p w:rsidR="00D87D45" w:rsidRDefault="00D87D45">
                  <w:pPr>
                    <w:pStyle w:val="BodyText"/>
                  </w:pPr>
                </w:p>
              </w:txbxContent>
            </v:textbox>
            <w10:wrap anchorx="page"/>
          </v:shape>
        </w:pict>
      </w:r>
      <w:r w:rsidR="00C53F6F" w:rsidRPr="00314F48">
        <w:rPr>
          <w:rFonts w:ascii="Electra LT Std" w:hAnsi="Electra LT Std"/>
          <w:color w:val="231F20"/>
        </w:rPr>
        <w:t>Determine what the Constant of Proportionality (</w:t>
      </w:r>
      <w:r w:rsidR="00C53F6F" w:rsidRPr="00314F48">
        <w:rPr>
          <w:rFonts w:ascii="Electra LT Std" w:hAnsi="Electra LT Std"/>
          <w:i/>
          <w:color w:val="231F20"/>
        </w:rPr>
        <w:t>k</w:t>
      </w:r>
      <w:r w:rsidR="00C53F6F" w:rsidRPr="00314F48">
        <w:rPr>
          <w:rFonts w:ascii="Electra LT Std" w:hAnsi="Electra LT Std"/>
          <w:color w:val="231F20"/>
        </w:rPr>
        <w:t>) is for each of the tables, graphs, a</w:t>
      </w:r>
      <w:bookmarkStart w:id="0" w:name="_GoBack"/>
      <w:bookmarkEnd w:id="0"/>
      <w:r w:rsidR="00C53F6F" w:rsidRPr="00314F48">
        <w:rPr>
          <w:rFonts w:ascii="Electra LT Std" w:hAnsi="Electra LT Std"/>
          <w:color w:val="231F20"/>
        </w:rPr>
        <w:t>nd equations. Write the equation for</w:t>
      </w:r>
      <w:r w:rsidR="00C53F6F" w:rsidRPr="00314F48">
        <w:rPr>
          <w:rFonts w:ascii="Electra LT Std" w:hAnsi="Electra LT Std"/>
          <w:color w:val="231F20"/>
          <w:spacing w:val="-44"/>
        </w:rPr>
        <w:t xml:space="preserve"> </w:t>
      </w:r>
      <w:r w:rsidR="00C53F6F" w:rsidRPr="00314F48">
        <w:rPr>
          <w:rFonts w:ascii="Electra LT Std" w:hAnsi="Electra LT Std"/>
          <w:color w:val="231F20"/>
        </w:rPr>
        <w:t>the</w:t>
      </w:r>
      <w:r w:rsidR="00C53F6F" w:rsidRPr="00314F48">
        <w:rPr>
          <w:rFonts w:ascii="Electra LT Std" w:hAnsi="Electra LT Std"/>
          <w:color w:val="231F20"/>
          <w:spacing w:val="3"/>
        </w:rPr>
        <w:t xml:space="preserve"> </w:t>
      </w:r>
      <w:r w:rsidR="00C53F6F" w:rsidRPr="00314F48">
        <w:rPr>
          <w:rFonts w:ascii="Electra LT Std" w:hAnsi="Electra LT Std"/>
          <w:color w:val="231F20"/>
        </w:rPr>
        <w:t>table</w:t>
      </w:r>
      <w:r w:rsidR="00C53F6F" w:rsidRPr="00314F48">
        <w:rPr>
          <w:rFonts w:ascii="Electra LT Std" w:hAnsi="Electra LT Std"/>
          <w:color w:val="231F20"/>
          <w:spacing w:val="3"/>
        </w:rPr>
        <w:t xml:space="preserve"> </w:t>
      </w:r>
      <w:r w:rsidR="00C53F6F" w:rsidRPr="00314F48">
        <w:rPr>
          <w:rFonts w:ascii="Electra LT Std" w:hAnsi="Electra LT Std"/>
          <w:color w:val="231F20"/>
        </w:rPr>
        <w:t>or</w:t>
      </w:r>
      <w:r w:rsidR="00C53F6F" w:rsidRPr="00314F48">
        <w:rPr>
          <w:rFonts w:ascii="Electra LT Std" w:hAnsi="Electra LT Std"/>
          <w:color w:val="231F20"/>
          <w:spacing w:val="3"/>
        </w:rPr>
        <w:t xml:space="preserve"> </w:t>
      </w:r>
      <w:r w:rsidR="00C53F6F" w:rsidRPr="00314F48">
        <w:rPr>
          <w:rFonts w:ascii="Electra LT Std" w:hAnsi="Electra LT Std"/>
          <w:color w:val="231F20"/>
        </w:rPr>
        <w:t>the</w:t>
      </w:r>
      <w:r w:rsidR="00C53F6F" w:rsidRPr="00314F48">
        <w:rPr>
          <w:rFonts w:ascii="Electra LT Std" w:hAnsi="Electra LT Std"/>
          <w:color w:val="231F20"/>
          <w:spacing w:val="3"/>
        </w:rPr>
        <w:t xml:space="preserve"> </w:t>
      </w:r>
      <w:r w:rsidR="00C53F6F" w:rsidRPr="00314F48">
        <w:rPr>
          <w:rFonts w:ascii="Electra LT Std" w:hAnsi="Electra LT Std"/>
          <w:color w:val="231F20"/>
        </w:rPr>
        <w:t>graph</w:t>
      </w:r>
      <w:r w:rsidR="00C53F6F" w:rsidRPr="00314F48">
        <w:rPr>
          <w:rFonts w:ascii="Electra LT Std" w:hAnsi="Electra LT Std"/>
          <w:color w:val="231F20"/>
          <w:spacing w:val="3"/>
        </w:rPr>
        <w:t xml:space="preserve"> </w:t>
      </w:r>
      <w:r w:rsidR="00C53F6F" w:rsidRPr="00314F48">
        <w:rPr>
          <w:rFonts w:ascii="Electra LT Std" w:hAnsi="Electra LT Std"/>
          <w:color w:val="231F20"/>
        </w:rPr>
        <w:t>using</w:t>
      </w:r>
      <w:r w:rsidR="00C53F6F" w:rsidRPr="00314F48">
        <w:rPr>
          <w:rFonts w:ascii="Electra LT Std" w:hAnsi="Electra LT Std"/>
          <w:color w:val="231F20"/>
          <w:spacing w:val="3"/>
        </w:rPr>
        <w:t xml:space="preserve"> </w:t>
      </w:r>
      <w:r w:rsidR="00C53F6F" w:rsidRPr="00314F48">
        <w:rPr>
          <w:rFonts w:ascii="Electra LT Std" w:hAnsi="Electra LT Std"/>
          <w:color w:val="231F20"/>
        </w:rPr>
        <w:t>the</w:t>
      </w:r>
      <w:r w:rsidR="00C53F6F" w:rsidRPr="00314F48">
        <w:rPr>
          <w:rFonts w:ascii="Electra LT Std" w:hAnsi="Electra LT Std"/>
          <w:color w:val="231F20"/>
          <w:spacing w:val="3"/>
        </w:rPr>
        <w:t xml:space="preserve"> </w:t>
      </w:r>
      <w:r w:rsidR="00C53F6F" w:rsidRPr="00314F48">
        <w:rPr>
          <w:rFonts w:ascii="Electra LT Std" w:hAnsi="Electra LT Std"/>
          <w:color w:val="231F20"/>
        </w:rPr>
        <w:t>Constant</w:t>
      </w:r>
      <w:r w:rsidR="00C53F6F" w:rsidRPr="00314F48">
        <w:rPr>
          <w:rFonts w:ascii="Electra LT Std" w:hAnsi="Electra LT Std"/>
          <w:color w:val="231F20"/>
          <w:spacing w:val="4"/>
        </w:rPr>
        <w:t xml:space="preserve"> </w:t>
      </w:r>
      <w:r w:rsidR="00C53F6F" w:rsidRPr="00314F48">
        <w:rPr>
          <w:rFonts w:ascii="Electra LT Std" w:hAnsi="Electra LT Std"/>
          <w:color w:val="231F20"/>
        </w:rPr>
        <w:t>of</w:t>
      </w:r>
      <w:r w:rsidR="00C53F6F" w:rsidRPr="00314F48">
        <w:rPr>
          <w:rFonts w:ascii="Electra LT Std" w:hAnsi="Electra LT Std"/>
          <w:color w:val="231F20"/>
          <w:spacing w:val="3"/>
        </w:rPr>
        <w:t xml:space="preserve"> </w:t>
      </w:r>
      <w:r w:rsidR="00C53F6F" w:rsidRPr="00314F48">
        <w:rPr>
          <w:rFonts w:ascii="Electra LT Std" w:hAnsi="Electra LT Std"/>
          <w:color w:val="231F20"/>
        </w:rPr>
        <w:t>Proportionality.</w:t>
      </w:r>
    </w:p>
    <w:p w:rsidR="00D87D45" w:rsidRDefault="00D87D45">
      <w:pPr>
        <w:pStyle w:val="BodyText"/>
        <w:spacing w:before="6"/>
        <w:rPr>
          <w:rFonts w:ascii="Cambria"/>
          <w:sz w:val="12"/>
        </w:rPr>
      </w:pPr>
    </w:p>
    <w:tbl>
      <w:tblPr>
        <w:tblW w:w="0" w:type="auto"/>
        <w:tblInd w:w="140" w:type="dxa"/>
        <w:tblBorders>
          <w:top w:val="single" w:sz="8" w:space="0" w:color="231F20"/>
          <w:left w:val="single" w:sz="8" w:space="0" w:color="231F20"/>
          <w:bottom w:val="single" w:sz="8" w:space="0" w:color="231F20"/>
          <w:right w:val="single" w:sz="8" w:space="0" w:color="231F20"/>
          <w:insideH w:val="single" w:sz="8" w:space="0" w:color="231F20"/>
          <w:insideV w:val="single" w:sz="8" w:space="0" w:color="231F2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680"/>
        <w:gridCol w:w="6100"/>
      </w:tblGrid>
      <w:tr w:rsidR="00D87D45">
        <w:trPr>
          <w:trHeight w:val="3796"/>
        </w:trPr>
        <w:tc>
          <w:tcPr>
            <w:tcW w:w="4680" w:type="dxa"/>
          </w:tcPr>
          <w:p w:rsidR="00D87D45" w:rsidRDefault="00D87D45">
            <w:pPr>
              <w:pStyle w:val="TableParagraph"/>
              <w:rPr>
                <w:rFonts w:ascii="Cambria"/>
                <w:sz w:val="18"/>
              </w:rPr>
            </w:pPr>
          </w:p>
          <w:p w:rsidR="00D87D45" w:rsidRPr="003B2C1A" w:rsidRDefault="00C53F6F">
            <w:pPr>
              <w:pStyle w:val="TableParagraph"/>
              <w:ind w:left="100"/>
              <w:rPr>
                <w:rFonts w:ascii="Gotham Bold" w:hAnsi="Gotham Bold"/>
                <w:b/>
                <w:sz w:val="18"/>
              </w:rPr>
            </w:pPr>
            <w:r w:rsidRPr="003B2C1A">
              <w:rPr>
                <w:rFonts w:ascii="Gotham Bold" w:hAnsi="Gotham Bold"/>
                <w:b/>
                <w:color w:val="231F20"/>
                <w:sz w:val="18"/>
              </w:rPr>
              <w:t>1.</w:t>
            </w:r>
          </w:p>
          <w:p w:rsidR="00D87D45" w:rsidRDefault="00D87D45">
            <w:pPr>
              <w:pStyle w:val="TableParagraph"/>
              <w:rPr>
                <w:rFonts w:ascii="Cambria"/>
                <w:sz w:val="20"/>
              </w:rPr>
            </w:pPr>
          </w:p>
          <w:p w:rsidR="00D87D45" w:rsidRDefault="00D87D45">
            <w:pPr>
              <w:pStyle w:val="TableParagraph"/>
              <w:rPr>
                <w:rFonts w:ascii="Cambria"/>
                <w:sz w:val="20"/>
              </w:rPr>
            </w:pPr>
          </w:p>
          <w:p w:rsidR="00D87D45" w:rsidRDefault="00D87D45">
            <w:pPr>
              <w:pStyle w:val="TableParagraph"/>
              <w:rPr>
                <w:rFonts w:ascii="Cambria"/>
                <w:sz w:val="20"/>
              </w:rPr>
            </w:pPr>
          </w:p>
          <w:p w:rsidR="00D87D45" w:rsidRDefault="00D87D45">
            <w:pPr>
              <w:pStyle w:val="TableParagraph"/>
              <w:rPr>
                <w:rFonts w:ascii="Cambria"/>
                <w:sz w:val="20"/>
              </w:rPr>
            </w:pPr>
          </w:p>
          <w:p w:rsidR="00D87D45" w:rsidRDefault="00D87D45">
            <w:pPr>
              <w:pStyle w:val="TableParagraph"/>
              <w:rPr>
                <w:rFonts w:ascii="Cambria"/>
                <w:sz w:val="20"/>
              </w:rPr>
            </w:pPr>
          </w:p>
          <w:p w:rsidR="00D87D45" w:rsidRDefault="00D87D45">
            <w:pPr>
              <w:pStyle w:val="TableParagraph"/>
              <w:rPr>
                <w:rFonts w:ascii="Cambria"/>
                <w:sz w:val="20"/>
              </w:rPr>
            </w:pPr>
          </w:p>
          <w:p w:rsidR="00D87D45" w:rsidRDefault="00D87D45">
            <w:pPr>
              <w:pStyle w:val="TableParagraph"/>
              <w:rPr>
                <w:rFonts w:ascii="Cambria"/>
                <w:sz w:val="20"/>
              </w:rPr>
            </w:pPr>
          </w:p>
          <w:p w:rsidR="00D87D45" w:rsidRDefault="00D87D45">
            <w:pPr>
              <w:pStyle w:val="TableParagraph"/>
              <w:rPr>
                <w:rFonts w:ascii="Cambria"/>
                <w:sz w:val="20"/>
              </w:rPr>
            </w:pPr>
          </w:p>
          <w:p w:rsidR="00D87D45" w:rsidRDefault="00D87D45">
            <w:pPr>
              <w:pStyle w:val="TableParagraph"/>
              <w:spacing w:before="4"/>
              <w:rPr>
                <w:rFonts w:ascii="Cambria"/>
                <w:sz w:val="19"/>
              </w:rPr>
            </w:pPr>
          </w:p>
          <w:p w:rsidR="00D87D45" w:rsidRPr="00CE373B" w:rsidRDefault="00C53F6F">
            <w:pPr>
              <w:pStyle w:val="TableParagraph"/>
              <w:tabs>
                <w:tab w:val="left" w:pos="2837"/>
                <w:tab w:val="left" w:pos="3828"/>
              </w:tabs>
              <w:spacing w:before="1" w:line="712" w:lineRule="auto"/>
              <w:ind w:left="100" w:right="829"/>
              <w:rPr>
                <w:rFonts w:ascii="Gotham Book" w:hAnsi="Gotham Book"/>
                <w:sz w:val="18"/>
              </w:rPr>
            </w:pPr>
            <w:r w:rsidRPr="00CE373B">
              <w:rPr>
                <w:rFonts w:ascii="Gotham Book" w:hAnsi="Gotham Book"/>
                <w:color w:val="231F20"/>
                <w:sz w:val="18"/>
              </w:rPr>
              <w:t>Constant of Proportionality (</w:t>
            </w:r>
            <w:r w:rsidRPr="00CE373B">
              <w:rPr>
                <w:rFonts w:ascii="Gotham Book" w:hAnsi="Gotham Book"/>
                <w:i/>
                <w:color w:val="231F20"/>
                <w:sz w:val="18"/>
              </w:rPr>
              <w:t>k</w:t>
            </w:r>
            <w:r w:rsidRPr="00CE373B">
              <w:rPr>
                <w:rFonts w:ascii="Gotham Book" w:hAnsi="Gotham Book"/>
                <w:color w:val="231F20"/>
                <w:sz w:val="18"/>
              </w:rPr>
              <w:t>) =</w:t>
            </w:r>
            <w:r w:rsidRPr="00CE373B">
              <w:rPr>
                <w:rFonts w:ascii="Gotham Book" w:hAnsi="Gotham Book"/>
                <w:color w:val="231F20"/>
                <w:spacing w:val="4"/>
                <w:sz w:val="18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  <w:u w:val="single" w:color="221E1F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  <w:u w:val="single" w:color="221E1F"/>
              </w:rPr>
              <w:tab/>
            </w:r>
            <w:r w:rsidRPr="00CE373B">
              <w:rPr>
                <w:rFonts w:ascii="Gotham Book" w:hAnsi="Gotham Book"/>
                <w:color w:val="231F20"/>
                <w:sz w:val="18"/>
              </w:rPr>
              <w:t xml:space="preserve"> Equation:</w:t>
            </w:r>
            <w:r w:rsidRPr="00CE373B">
              <w:rPr>
                <w:rFonts w:ascii="Gotham Book" w:hAnsi="Gotham Book"/>
                <w:color w:val="231F20"/>
                <w:spacing w:val="4"/>
                <w:sz w:val="18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  <w:u w:val="single" w:color="221E1F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  <w:u w:val="single" w:color="221E1F"/>
              </w:rPr>
              <w:tab/>
            </w:r>
          </w:p>
        </w:tc>
        <w:tc>
          <w:tcPr>
            <w:tcW w:w="6100" w:type="dxa"/>
          </w:tcPr>
          <w:p w:rsidR="00D87D45" w:rsidRDefault="00D87D45">
            <w:pPr>
              <w:pStyle w:val="TableParagraph"/>
              <w:rPr>
                <w:rFonts w:ascii="Cambria"/>
                <w:sz w:val="18"/>
              </w:rPr>
            </w:pPr>
          </w:p>
          <w:p w:rsidR="00D87D45" w:rsidRPr="003B2C1A" w:rsidRDefault="00C53F6F">
            <w:pPr>
              <w:pStyle w:val="TableParagraph"/>
              <w:ind w:left="100"/>
              <w:rPr>
                <w:rFonts w:ascii="Gotham Bold" w:hAnsi="Gotham Bold"/>
                <w:b/>
                <w:sz w:val="18"/>
              </w:rPr>
            </w:pPr>
            <w:r w:rsidRPr="003B2C1A">
              <w:rPr>
                <w:rFonts w:ascii="Gotham Bold" w:hAnsi="Gotham Bold"/>
                <w:b/>
                <w:color w:val="231F20"/>
                <w:sz w:val="18"/>
              </w:rPr>
              <w:t>2.</w:t>
            </w:r>
          </w:p>
          <w:p w:rsidR="00D87D45" w:rsidRDefault="00D87D45">
            <w:pPr>
              <w:pStyle w:val="TableParagraph"/>
              <w:rPr>
                <w:rFonts w:ascii="Cambria"/>
                <w:sz w:val="20"/>
              </w:rPr>
            </w:pPr>
          </w:p>
          <w:p w:rsidR="00D87D45" w:rsidRDefault="00D87D45">
            <w:pPr>
              <w:pStyle w:val="TableParagraph"/>
              <w:rPr>
                <w:rFonts w:ascii="Cambria"/>
                <w:sz w:val="20"/>
              </w:rPr>
            </w:pPr>
          </w:p>
          <w:p w:rsidR="00D87D45" w:rsidRDefault="00D87D45">
            <w:pPr>
              <w:pStyle w:val="TableParagraph"/>
              <w:rPr>
                <w:rFonts w:ascii="Cambria"/>
                <w:sz w:val="20"/>
              </w:rPr>
            </w:pPr>
          </w:p>
          <w:p w:rsidR="00D87D45" w:rsidRDefault="00D87D45">
            <w:pPr>
              <w:pStyle w:val="TableParagraph"/>
              <w:rPr>
                <w:rFonts w:ascii="Cambria"/>
                <w:sz w:val="20"/>
              </w:rPr>
            </w:pPr>
          </w:p>
          <w:p w:rsidR="00D87D45" w:rsidRDefault="00D87D45">
            <w:pPr>
              <w:pStyle w:val="TableParagraph"/>
              <w:rPr>
                <w:rFonts w:ascii="Cambria"/>
                <w:sz w:val="20"/>
              </w:rPr>
            </w:pPr>
          </w:p>
          <w:p w:rsidR="00D87D45" w:rsidRDefault="00D87D45">
            <w:pPr>
              <w:pStyle w:val="TableParagraph"/>
              <w:rPr>
                <w:rFonts w:ascii="Cambria"/>
                <w:sz w:val="20"/>
              </w:rPr>
            </w:pPr>
          </w:p>
          <w:p w:rsidR="00D87D45" w:rsidRDefault="00D87D45">
            <w:pPr>
              <w:pStyle w:val="TableParagraph"/>
              <w:rPr>
                <w:rFonts w:ascii="Cambria"/>
                <w:sz w:val="20"/>
              </w:rPr>
            </w:pPr>
          </w:p>
          <w:p w:rsidR="00D87D45" w:rsidRDefault="00D87D45">
            <w:pPr>
              <w:pStyle w:val="TableParagraph"/>
              <w:rPr>
                <w:rFonts w:ascii="Cambria"/>
                <w:sz w:val="20"/>
              </w:rPr>
            </w:pPr>
          </w:p>
          <w:p w:rsidR="00D87D45" w:rsidRDefault="00D87D45">
            <w:pPr>
              <w:pStyle w:val="TableParagraph"/>
              <w:spacing w:before="7"/>
              <w:rPr>
                <w:rFonts w:ascii="Cambria"/>
                <w:sz w:val="18"/>
              </w:rPr>
            </w:pPr>
          </w:p>
          <w:p w:rsidR="00D87D45" w:rsidRPr="00CE373B" w:rsidRDefault="00C53F6F">
            <w:pPr>
              <w:pStyle w:val="TableParagraph"/>
              <w:tabs>
                <w:tab w:val="left" w:pos="2837"/>
                <w:tab w:val="left" w:pos="3827"/>
              </w:tabs>
              <w:spacing w:line="610" w:lineRule="atLeast"/>
              <w:ind w:left="100" w:right="2249"/>
              <w:rPr>
                <w:rFonts w:ascii="Gotham Book" w:hAnsi="Gotham Book"/>
                <w:sz w:val="18"/>
              </w:rPr>
            </w:pPr>
            <w:r w:rsidRPr="00CE373B">
              <w:rPr>
                <w:rFonts w:ascii="Gotham Book" w:hAnsi="Gotham Book"/>
                <w:color w:val="231F20"/>
                <w:sz w:val="18"/>
              </w:rPr>
              <w:t>Constant of Proportionality (</w:t>
            </w:r>
            <w:r w:rsidRPr="00CE373B">
              <w:rPr>
                <w:rFonts w:ascii="Gotham Book" w:hAnsi="Gotham Book"/>
                <w:i/>
                <w:color w:val="231F20"/>
                <w:sz w:val="18"/>
              </w:rPr>
              <w:t>k</w:t>
            </w:r>
            <w:r w:rsidRPr="00CE373B">
              <w:rPr>
                <w:rFonts w:ascii="Gotham Book" w:hAnsi="Gotham Book"/>
                <w:color w:val="231F20"/>
                <w:sz w:val="18"/>
              </w:rPr>
              <w:t>) =</w:t>
            </w:r>
            <w:r w:rsidRPr="00CE373B">
              <w:rPr>
                <w:rFonts w:ascii="Gotham Book" w:hAnsi="Gotham Book"/>
                <w:color w:val="231F20"/>
                <w:spacing w:val="4"/>
                <w:sz w:val="18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  <w:u w:val="single" w:color="221E1F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  <w:u w:val="single" w:color="221E1F"/>
              </w:rPr>
              <w:tab/>
            </w:r>
            <w:r w:rsidRPr="00CE373B">
              <w:rPr>
                <w:rFonts w:ascii="Gotham Book" w:hAnsi="Gotham Book"/>
                <w:color w:val="231F20"/>
                <w:sz w:val="18"/>
              </w:rPr>
              <w:t xml:space="preserve"> Equation:</w:t>
            </w:r>
            <w:r w:rsidRPr="00CE373B">
              <w:rPr>
                <w:rFonts w:ascii="Gotham Book" w:hAnsi="Gotham Book"/>
                <w:color w:val="231F20"/>
                <w:spacing w:val="4"/>
                <w:sz w:val="18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  <w:u w:val="single" w:color="221E1F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  <w:u w:val="single" w:color="221E1F"/>
              </w:rPr>
              <w:tab/>
            </w:r>
          </w:p>
        </w:tc>
      </w:tr>
      <w:tr w:rsidR="00D87D45">
        <w:trPr>
          <w:trHeight w:val="4237"/>
        </w:trPr>
        <w:tc>
          <w:tcPr>
            <w:tcW w:w="4680" w:type="dxa"/>
          </w:tcPr>
          <w:p w:rsidR="00D87D45" w:rsidRDefault="00D87D45">
            <w:pPr>
              <w:pStyle w:val="TableParagraph"/>
              <w:rPr>
                <w:rFonts w:ascii="Cambria"/>
                <w:sz w:val="18"/>
              </w:rPr>
            </w:pPr>
          </w:p>
          <w:p w:rsidR="00D87D45" w:rsidRPr="003B2C1A" w:rsidRDefault="00C53F6F">
            <w:pPr>
              <w:pStyle w:val="TableParagraph"/>
              <w:ind w:left="100"/>
              <w:rPr>
                <w:rFonts w:ascii="Gotham Bold" w:hAnsi="Gotham Bold"/>
                <w:b/>
                <w:sz w:val="18"/>
              </w:rPr>
            </w:pPr>
            <w:r w:rsidRPr="003B2C1A">
              <w:rPr>
                <w:rFonts w:ascii="Gotham Bold" w:hAnsi="Gotham Bold"/>
                <w:b/>
                <w:color w:val="231F20"/>
                <w:sz w:val="18"/>
              </w:rPr>
              <w:t>3.</w:t>
            </w:r>
          </w:p>
          <w:p w:rsidR="00D87D45" w:rsidRDefault="00D87D45">
            <w:pPr>
              <w:pStyle w:val="TableParagraph"/>
              <w:spacing w:before="3"/>
              <w:rPr>
                <w:rFonts w:ascii="Cambria"/>
                <w:sz w:val="18"/>
              </w:rPr>
            </w:pPr>
          </w:p>
          <w:p w:rsidR="00D87D45" w:rsidRPr="00CE373B" w:rsidRDefault="00C53F6F">
            <w:pPr>
              <w:pStyle w:val="TableParagraph"/>
              <w:spacing w:before="1"/>
              <w:ind w:left="1424"/>
              <w:rPr>
                <w:rFonts w:ascii="Facit" w:hAnsi="Facit"/>
                <w:sz w:val="12"/>
              </w:rPr>
            </w:pPr>
            <w:r w:rsidRPr="00CE373B">
              <w:rPr>
                <w:rFonts w:ascii="Facit" w:hAnsi="Facit"/>
                <w:color w:val="231F20"/>
                <w:sz w:val="12"/>
              </w:rPr>
              <w:t>y</w:t>
            </w:r>
          </w:p>
          <w:p w:rsidR="00D87D45" w:rsidRPr="00CE373B" w:rsidRDefault="00C53F6F">
            <w:pPr>
              <w:pStyle w:val="TableParagraph"/>
              <w:spacing w:before="96"/>
              <w:ind w:left="1159"/>
              <w:rPr>
                <w:rFonts w:ascii="Facit" w:hAnsi="Facit"/>
                <w:sz w:val="12"/>
              </w:rPr>
            </w:pPr>
            <w:r w:rsidRPr="00CE373B">
              <w:rPr>
                <w:rFonts w:ascii="Facit" w:hAnsi="Facit"/>
                <w:color w:val="231F20"/>
                <w:sz w:val="12"/>
              </w:rPr>
              <w:t>100</w:t>
            </w:r>
          </w:p>
          <w:p w:rsidR="00D87D45" w:rsidRPr="00CE373B" w:rsidRDefault="00D87D45">
            <w:pPr>
              <w:pStyle w:val="TableParagraph"/>
              <w:spacing w:before="1"/>
              <w:rPr>
                <w:rFonts w:ascii="Facit" w:hAnsi="Facit"/>
                <w:sz w:val="12"/>
              </w:rPr>
            </w:pPr>
          </w:p>
          <w:p w:rsidR="00D87D45" w:rsidRPr="00CE373B" w:rsidRDefault="00C53F6F">
            <w:pPr>
              <w:pStyle w:val="TableParagraph"/>
              <w:ind w:left="1225"/>
              <w:rPr>
                <w:rFonts w:ascii="Facit" w:hAnsi="Facit"/>
                <w:sz w:val="12"/>
              </w:rPr>
            </w:pPr>
            <w:r w:rsidRPr="00CE373B">
              <w:rPr>
                <w:rFonts w:ascii="Facit" w:hAnsi="Facit"/>
                <w:color w:val="231F20"/>
                <w:sz w:val="12"/>
              </w:rPr>
              <w:t>80</w:t>
            </w:r>
          </w:p>
          <w:p w:rsidR="00D87D45" w:rsidRPr="00CE373B" w:rsidRDefault="00D87D45">
            <w:pPr>
              <w:pStyle w:val="TableParagraph"/>
              <w:spacing w:before="1"/>
              <w:rPr>
                <w:rFonts w:ascii="Facit" w:hAnsi="Facit"/>
                <w:sz w:val="12"/>
              </w:rPr>
            </w:pPr>
          </w:p>
          <w:p w:rsidR="00D87D45" w:rsidRPr="00CE373B" w:rsidRDefault="00C53F6F">
            <w:pPr>
              <w:pStyle w:val="TableParagraph"/>
              <w:spacing w:before="1"/>
              <w:ind w:left="1225"/>
              <w:rPr>
                <w:rFonts w:ascii="Facit" w:hAnsi="Facit"/>
                <w:sz w:val="12"/>
              </w:rPr>
            </w:pPr>
            <w:r w:rsidRPr="00CE373B">
              <w:rPr>
                <w:rFonts w:ascii="Facit" w:hAnsi="Facit"/>
                <w:color w:val="231F20"/>
                <w:sz w:val="12"/>
              </w:rPr>
              <w:t>60</w:t>
            </w:r>
          </w:p>
          <w:p w:rsidR="00D87D45" w:rsidRPr="00CE373B" w:rsidRDefault="00D87D45">
            <w:pPr>
              <w:pStyle w:val="TableParagraph"/>
              <w:spacing w:before="9"/>
              <w:rPr>
                <w:rFonts w:ascii="Facit" w:hAnsi="Facit"/>
                <w:sz w:val="10"/>
              </w:rPr>
            </w:pPr>
          </w:p>
          <w:p w:rsidR="00D87D45" w:rsidRPr="00CE373B" w:rsidRDefault="00C53F6F">
            <w:pPr>
              <w:pStyle w:val="TableParagraph"/>
              <w:spacing w:before="1"/>
              <w:ind w:left="1225"/>
              <w:rPr>
                <w:rFonts w:ascii="Facit" w:hAnsi="Facit"/>
                <w:sz w:val="12"/>
              </w:rPr>
            </w:pPr>
            <w:r w:rsidRPr="00CE373B">
              <w:rPr>
                <w:rFonts w:ascii="Facit" w:hAnsi="Facit"/>
                <w:color w:val="231F20"/>
                <w:sz w:val="12"/>
              </w:rPr>
              <w:t>40</w:t>
            </w:r>
          </w:p>
          <w:p w:rsidR="00D87D45" w:rsidRPr="00CE373B" w:rsidRDefault="00D87D45">
            <w:pPr>
              <w:pStyle w:val="TableParagraph"/>
              <w:spacing w:before="3"/>
              <w:rPr>
                <w:rFonts w:ascii="Facit" w:hAnsi="Facit"/>
                <w:sz w:val="12"/>
              </w:rPr>
            </w:pPr>
          </w:p>
          <w:p w:rsidR="00D87D45" w:rsidRPr="00CE373B" w:rsidRDefault="00C53F6F">
            <w:pPr>
              <w:pStyle w:val="TableParagraph"/>
              <w:ind w:left="1225"/>
              <w:rPr>
                <w:rFonts w:ascii="Facit" w:hAnsi="Facit"/>
                <w:sz w:val="12"/>
              </w:rPr>
            </w:pPr>
            <w:r w:rsidRPr="00CE373B">
              <w:rPr>
                <w:rFonts w:ascii="Facit" w:hAnsi="Facit"/>
                <w:color w:val="231F20"/>
                <w:sz w:val="12"/>
              </w:rPr>
              <w:t>20</w:t>
            </w:r>
          </w:p>
          <w:p w:rsidR="00D87D45" w:rsidRPr="00CE373B" w:rsidRDefault="00D87D45">
            <w:pPr>
              <w:pStyle w:val="TableParagraph"/>
              <w:spacing w:before="6"/>
              <w:rPr>
                <w:rFonts w:ascii="Facit" w:hAnsi="Facit"/>
                <w:sz w:val="11"/>
              </w:rPr>
            </w:pPr>
          </w:p>
          <w:p w:rsidR="00D87D45" w:rsidRPr="00CE373B" w:rsidRDefault="00C53F6F">
            <w:pPr>
              <w:pStyle w:val="TableParagraph"/>
              <w:ind w:left="3334"/>
              <w:rPr>
                <w:rFonts w:ascii="Facit" w:hAnsi="Facit"/>
                <w:sz w:val="12"/>
              </w:rPr>
            </w:pPr>
            <w:r w:rsidRPr="00CE373B">
              <w:rPr>
                <w:rFonts w:ascii="Facit" w:hAnsi="Facit"/>
                <w:color w:val="231F20"/>
                <w:sz w:val="12"/>
              </w:rPr>
              <w:t>x</w:t>
            </w:r>
          </w:p>
          <w:p w:rsidR="00D87D45" w:rsidRPr="00CE373B" w:rsidRDefault="00C53F6F">
            <w:pPr>
              <w:pStyle w:val="TableParagraph"/>
              <w:tabs>
                <w:tab w:val="left" w:pos="2093"/>
                <w:tab w:val="left" w:pos="2435"/>
                <w:tab w:val="left" w:pos="2765"/>
                <w:tab w:val="left" w:pos="3102"/>
              </w:tabs>
              <w:spacing w:before="16"/>
              <w:ind w:left="1756"/>
              <w:rPr>
                <w:rFonts w:ascii="Facit" w:hAnsi="Facit"/>
                <w:sz w:val="12"/>
              </w:rPr>
            </w:pPr>
            <w:r w:rsidRPr="00CE373B">
              <w:rPr>
                <w:rFonts w:ascii="Facit" w:hAnsi="Facit"/>
                <w:color w:val="231F20"/>
                <w:sz w:val="12"/>
              </w:rPr>
              <w:t>1</w:t>
            </w:r>
            <w:r w:rsidRPr="00CE373B">
              <w:rPr>
                <w:rFonts w:ascii="Facit" w:hAnsi="Facit"/>
                <w:color w:val="231F20"/>
                <w:sz w:val="12"/>
              </w:rPr>
              <w:tab/>
              <w:t>2</w:t>
            </w:r>
            <w:r w:rsidRPr="00CE373B">
              <w:rPr>
                <w:rFonts w:ascii="Facit" w:hAnsi="Facit"/>
                <w:color w:val="231F20"/>
                <w:sz w:val="12"/>
              </w:rPr>
              <w:tab/>
              <w:t>3</w:t>
            </w:r>
            <w:r w:rsidRPr="00CE373B">
              <w:rPr>
                <w:rFonts w:ascii="Facit" w:hAnsi="Facit"/>
                <w:color w:val="231F20"/>
                <w:sz w:val="12"/>
              </w:rPr>
              <w:tab/>
              <w:t>4</w:t>
            </w:r>
            <w:r w:rsidRPr="00CE373B">
              <w:rPr>
                <w:rFonts w:ascii="Facit" w:hAnsi="Facit"/>
                <w:color w:val="231F20"/>
                <w:sz w:val="12"/>
              </w:rPr>
              <w:tab/>
              <w:t>5</w:t>
            </w:r>
          </w:p>
          <w:p w:rsidR="00D87D45" w:rsidRDefault="00D87D45">
            <w:pPr>
              <w:pStyle w:val="TableParagraph"/>
              <w:rPr>
                <w:rFonts w:ascii="Cambria"/>
                <w:sz w:val="14"/>
              </w:rPr>
            </w:pPr>
          </w:p>
          <w:p w:rsidR="00D87D45" w:rsidRPr="00CE373B" w:rsidRDefault="00C53F6F" w:rsidP="002E65DA">
            <w:pPr>
              <w:pStyle w:val="TableParagraph"/>
              <w:tabs>
                <w:tab w:val="left" w:pos="2837"/>
                <w:tab w:val="left" w:pos="3827"/>
              </w:tabs>
              <w:spacing w:line="610" w:lineRule="atLeast"/>
              <w:ind w:left="100" w:right="830"/>
              <w:rPr>
                <w:rFonts w:ascii="Gotham Book" w:hAnsi="Gotham Book"/>
                <w:sz w:val="18"/>
              </w:rPr>
            </w:pPr>
            <w:r w:rsidRPr="00CE373B">
              <w:rPr>
                <w:rFonts w:ascii="Gotham Book" w:hAnsi="Gotham Book"/>
                <w:color w:val="231F20"/>
                <w:sz w:val="18"/>
              </w:rPr>
              <w:t>Constant of Proportionality (</w:t>
            </w:r>
            <w:r w:rsidRPr="00CE373B">
              <w:rPr>
                <w:rFonts w:ascii="Gotham Book" w:hAnsi="Gotham Book"/>
                <w:i/>
                <w:color w:val="231F20"/>
                <w:sz w:val="18"/>
              </w:rPr>
              <w:t>k</w:t>
            </w:r>
            <w:r w:rsidRPr="00CE373B">
              <w:rPr>
                <w:rFonts w:ascii="Gotham Book" w:hAnsi="Gotham Book"/>
                <w:color w:val="231F20"/>
                <w:sz w:val="18"/>
              </w:rPr>
              <w:t>) =</w:t>
            </w:r>
            <w:r w:rsidRPr="00CE373B">
              <w:rPr>
                <w:rFonts w:ascii="Gotham Book" w:hAnsi="Gotham Book"/>
                <w:color w:val="231F20"/>
                <w:spacing w:val="4"/>
                <w:sz w:val="18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  <w:u w:val="single" w:color="221E1F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  <w:u w:val="single" w:color="221E1F"/>
              </w:rPr>
              <w:tab/>
            </w:r>
            <w:r w:rsidRPr="00CE373B">
              <w:rPr>
                <w:rFonts w:ascii="Gotham Book" w:hAnsi="Gotham Book"/>
                <w:color w:val="231F20"/>
                <w:sz w:val="18"/>
              </w:rPr>
              <w:t xml:space="preserve"> Equation:</w:t>
            </w:r>
            <w:r w:rsidRPr="00CE373B">
              <w:rPr>
                <w:rFonts w:ascii="Gotham Book" w:hAnsi="Gotham Book"/>
                <w:color w:val="231F20"/>
                <w:spacing w:val="4"/>
                <w:sz w:val="18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  <w:u w:val="single" w:color="221E1F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  <w:u w:val="single" w:color="221E1F"/>
              </w:rPr>
              <w:tab/>
            </w:r>
          </w:p>
        </w:tc>
        <w:tc>
          <w:tcPr>
            <w:tcW w:w="6100" w:type="dxa"/>
          </w:tcPr>
          <w:p w:rsidR="00D87D45" w:rsidRDefault="00D87D45">
            <w:pPr>
              <w:pStyle w:val="TableParagraph"/>
              <w:rPr>
                <w:rFonts w:ascii="Cambria"/>
                <w:sz w:val="18"/>
              </w:rPr>
            </w:pPr>
          </w:p>
          <w:p w:rsidR="00D87D45" w:rsidRPr="003B2C1A" w:rsidRDefault="00C53F6F">
            <w:pPr>
              <w:pStyle w:val="TableParagraph"/>
              <w:ind w:left="100"/>
              <w:rPr>
                <w:rFonts w:ascii="Gotham Bold" w:hAnsi="Gotham Bold"/>
                <w:b/>
                <w:sz w:val="18"/>
              </w:rPr>
            </w:pPr>
            <w:r w:rsidRPr="003B2C1A">
              <w:rPr>
                <w:rFonts w:ascii="Gotham Bold" w:hAnsi="Gotham Bold"/>
                <w:b/>
                <w:color w:val="231F20"/>
                <w:sz w:val="18"/>
              </w:rPr>
              <w:t>4.</w:t>
            </w:r>
          </w:p>
          <w:p w:rsidR="00D87D45" w:rsidRPr="00CE373B" w:rsidRDefault="00C53F6F">
            <w:pPr>
              <w:pStyle w:val="TableParagraph"/>
              <w:spacing w:before="64"/>
              <w:ind w:right="1708"/>
              <w:jc w:val="center"/>
              <w:rPr>
                <w:rFonts w:ascii="Facit" w:hAnsi="Facit"/>
                <w:sz w:val="13"/>
              </w:rPr>
            </w:pPr>
            <w:r w:rsidRPr="00CE373B">
              <w:rPr>
                <w:rFonts w:ascii="Facit" w:hAnsi="Facit"/>
                <w:color w:val="231F20"/>
                <w:sz w:val="13"/>
              </w:rPr>
              <w:t>y</w:t>
            </w:r>
          </w:p>
          <w:p w:rsidR="00D87D45" w:rsidRPr="00C53F6F" w:rsidRDefault="00C53F6F">
            <w:pPr>
              <w:pStyle w:val="TableParagraph"/>
              <w:spacing w:before="84" w:line="154" w:lineRule="exact"/>
              <w:ind w:left="1944"/>
              <w:rPr>
                <w:rFonts w:ascii="Facit" w:hAnsi="Facit"/>
                <w:position w:val="3"/>
                <w:sz w:val="13"/>
              </w:rPr>
            </w:pPr>
            <w:r w:rsidRPr="00C53F6F">
              <w:rPr>
                <w:rFonts w:ascii="Facit" w:hAnsi="Facit"/>
                <w:color w:val="231F20"/>
                <w:position w:val="3"/>
                <w:sz w:val="13"/>
              </w:rPr>
              <w:t>10</w:t>
            </w:r>
          </w:p>
          <w:p w:rsidR="00D87D45" w:rsidRPr="00C53F6F" w:rsidRDefault="00C53F6F">
            <w:pPr>
              <w:pStyle w:val="TableParagraph"/>
              <w:spacing w:line="148" w:lineRule="exact"/>
              <w:ind w:left="2015"/>
              <w:rPr>
                <w:rFonts w:ascii="Facit" w:hAnsi="Facit"/>
                <w:position w:val="3"/>
                <w:sz w:val="13"/>
              </w:rPr>
            </w:pPr>
            <w:r w:rsidRPr="00C53F6F">
              <w:rPr>
                <w:rFonts w:ascii="Facit" w:hAnsi="Facit"/>
                <w:color w:val="231F20"/>
                <w:position w:val="3"/>
                <w:sz w:val="13"/>
              </w:rPr>
              <w:t>9</w:t>
            </w:r>
          </w:p>
          <w:p w:rsidR="00D87D45" w:rsidRPr="00C53F6F" w:rsidRDefault="00C53F6F">
            <w:pPr>
              <w:pStyle w:val="TableParagraph"/>
              <w:spacing w:line="151" w:lineRule="exact"/>
              <w:ind w:left="2015"/>
              <w:rPr>
                <w:rFonts w:ascii="Facit" w:hAnsi="Facit"/>
                <w:position w:val="3"/>
                <w:sz w:val="13"/>
              </w:rPr>
            </w:pPr>
            <w:r w:rsidRPr="00C53F6F">
              <w:rPr>
                <w:rFonts w:ascii="Facit" w:hAnsi="Facit"/>
                <w:color w:val="231F20"/>
                <w:position w:val="3"/>
                <w:sz w:val="13"/>
              </w:rPr>
              <w:t>8</w:t>
            </w:r>
          </w:p>
          <w:p w:rsidR="00D87D45" w:rsidRPr="00C53F6F" w:rsidRDefault="00C53F6F">
            <w:pPr>
              <w:pStyle w:val="TableParagraph"/>
              <w:spacing w:before="9" w:line="152" w:lineRule="exact"/>
              <w:ind w:left="2015"/>
              <w:rPr>
                <w:rFonts w:ascii="Facit" w:hAnsi="Facit"/>
                <w:position w:val="3"/>
                <w:sz w:val="13"/>
              </w:rPr>
            </w:pPr>
            <w:r w:rsidRPr="00C53F6F">
              <w:rPr>
                <w:rFonts w:ascii="Facit" w:hAnsi="Facit"/>
                <w:color w:val="231F20"/>
                <w:position w:val="3"/>
                <w:sz w:val="13"/>
              </w:rPr>
              <w:t>7</w:t>
            </w:r>
          </w:p>
          <w:p w:rsidR="00D87D45" w:rsidRPr="00C53F6F" w:rsidRDefault="00C53F6F">
            <w:pPr>
              <w:pStyle w:val="TableParagraph"/>
              <w:spacing w:line="152" w:lineRule="exact"/>
              <w:ind w:left="2015"/>
              <w:rPr>
                <w:rFonts w:ascii="Facit" w:hAnsi="Facit"/>
                <w:position w:val="3"/>
                <w:sz w:val="13"/>
              </w:rPr>
            </w:pPr>
            <w:r w:rsidRPr="00C53F6F">
              <w:rPr>
                <w:rFonts w:ascii="Facit" w:hAnsi="Facit"/>
                <w:color w:val="231F20"/>
                <w:position w:val="3"/>
                <w:sz w:val="13"/>
              </w:rPr>
              <w:t>6</w:t>
            </w:r>
          </w:p>
          <w:p w:rsidR="00D87D45" w:rsidRPr="00C53F6F" w:rsidRDefault="00C53F6F">
            <w:pPr>
              <w:pStyle w:val="TableParagraph"/>
              <w:spacing w:before="4" w:line="150" w:lineRule="exact"/>
              <w:ind w:left="2015"/>
              <w:rPr>
                <w:rFonts w:ascii="Facit" w:hAnsi="Facit"/>
                <w:position w:val="3"/>
                <w:sz w:val="13"/>
              </w:rPr>
            </w:pPr>
            <w:r w:rsidRPr="00C53F6F">
              <w:rPr>
                <w:rFonts w:ascii="Facit" w:hAnsi="Facit"/>
                <w:color w:val="231F20"/>
                <w:position w:val="3"/>
                <w:sz w:val="13"/>
              </w:rPr>
              <w:t>5</w:t>
            </w:r>
          </w:p>
          <w:p w:rsidR="00D87D45" w:rsidRPr="00C53F6F" w:rsidRDefault="00C53F6F">
            <w:pPr>
              <w:pStyle w:val="TableParagraph"/>
              <w:spacing w:line="146" w:lineRule="exact"/>
              <w:ind w:left="2015"/>
              <w:rPr>
                <w:rFonts w:ascii="Facit" w:hAnsi="Facit"/>
                <w:position w:val="3"/>
                <w:sz w:val="13"/>
              </w:rPr>
            </w:pPr>
            <w:r w:rsidRPr="00C53F6F">
              <w:rPr>
                <w:rFonts w:ascii="Facit" w:hAnsi="Facit"/>
                <w:color w:val="231F20"/>
                <w:position w:val="3"/>
                <w:sz w:val="13"/>
              </w:rPr>
              <w:t>4</w:t>
            </w:r>
          </w:p>
          <w:p w:rsidR="00D87D45" w:rsidRPr="00C53F6F" w:rsidRDefault="00C53F6F">
            <w:pPr>
              <w:pStyle w:val="TableParagraph"/>
              <w:spacing w:line="151" w:lineRule="exact"/>
              <w:ind w:left="2015"/>
              <w:rPr>
                <w:rFonts w:ascii="Facit" w:hAnsi="Facit"/>
                <w:position w:val="3"/>
                <w:sz w:val="13"/>
              </w:rPr>
            </w:pPr>
            <w:r w:rsidRPr="00C53F6F">
              <w:rPr>
                <w:rFonts w:ascii="Facit" w:hAnsi="Facit"/>
                <w:color w:val="231F20"/>
                <w:position w:val="3"/>
                <w:sz w:val="13"/>
              </w:rPr>
              <w:t>3</w:t>
            </w:r>
          </w:p>
          <w:p w:rsidR="00D87D45" w:rsidRPr="00C53F6F" w:rsidRDefault="00C53F6F">
            <w:pPr>
              <w:pStyle w:val="TableParagraph"/>
              <w:spacing w:line="155" w:lineRule="exact"/>
              <w:ind w:left="2015"/>
              <w:rPr>
                <w:rFonts w:ascii="Facit" w:hAnsi="Facit"/>
                <w:position w:val="3"/>
                <w:sz w:val="13"/>
              </w:rPr>
            </w:pPr>
            <w:r w:rsidRPr="00C53F6F">
              <w:rPr>
                <w:rFonts w:ascii="Facit" w:hAnsi="Facit"/>
                <w:color w:val="231F20"/>
                <w:position w:val="3"/>
                <w:sz w:val="13"/>
              </w:rPr>
              <w:t>2</w:t>
            </w:r>
          </w:p>
          <w:p w:rsidR="00D87D45" w:rsidRPr="00C53F6F" w:rsidRDefault="00C53F6F">
            <w:pPr>
              <w:pStyle w:val="TableParagraph"/>
              <w:spacing w:before="3" w:line="150" w:lineRule="exact"/>
              <w:ind w:left="2015"/>
              <w:rPr>
                <w:rFonts w:ascii="Facit" w:hAnsi="Facit"/>
                <w:position w:val="3"/>
                <w:sz w:val="13"/>
              </w:rPr>
            </w:pPr>
            <w:r w:rsidRPr="00C53F6F">
              <w:rPr>
                <w:rFonts w:ascii="Facit" w:hAnsi="Facit"/>
                <w:color w:val="231F20"/>
                <w:position w:val="3"/>
                <w:sz w:val="13"/>
              </w:rPr>
              <w:t>1</w:t>
            </w:r>
          </w:p>
          <w:p w:rsidR="00D87D45" w:rsidRPr="00CE373B" w:rsidRDefault="00C53F6F">
            <w:pPr>
              <w:pStyle w:val="TableParagraph"/>
              <w:spacing w:line="150" w:lineRule="exact"/>
              <w:ind w:left="4048"/>
              <w:rPr>
                <w:rFonts w:ascii="Facit" w:hAnsi="Facit"/>
                <w:sz w:val="13"/>
              </w:rPr>
            </w:pPr>
            <w:r w:rsidRPr="00CE373B">
              <w:rPr>
                <w:rFonts w:ascii="Facit" w:hAnsi="Facit"/>
                <w:color w:val="231F20"/>
                <w:sz w:val="13"/>
              </w:rPr>
              <w:t>x</w:t>
            </w:r>
          </w:p>
          <w:p w:rsidR="00D87D45" w:rsidRPr="00CE373B" w:rsidRDefault="00C53F6F">
            <w:pPr>
              <w:pStyle w:val="TableParagraph"/>
              <w:spacing w:before="20"/>
              <w:ind w:left="2338"/>
              <w:rPr>
                <w:rFonts w:ascii="Facit" w:hAnsi="Facit"/>
                <w:sz w:val="13"/>
              </w:rPr>
            </w:pPr>
            <w:r w:rsidRPr="00CE373B">
              <w:rPr>
                <w:rFonts w:ascii="Facit" w:hAnsi="Facit"/>
                <w:color w:val="231F20"/>
                <w:sz w:val="13"/>
              </w:rPr>
              <w:t>5</w:t>
            </w:r>
            <w:r w:rsidRPr="00CE373B">
              <w:rPr>
                <w:rFonts w:ascii="Facit" w:hAnsi="Facit"/>
                <w:color w:val="231F20"/>
                <w:spacing w:val="31"/>
                <w:sz w:val="13"/>
              </w:rPr>
              <w:t xml:space="preserve"> </w:t>
            </w:r>
            <w:r w:rsidRPr="00CE373B">
              <w:rPr>
                <w:rFonts w:ascii="Facit" w:hAnsi="Facit"/>
                <w:color w:val="231F20"/>
                <w:sz w:val="13"/>
              </w:rPr>
              <w:t>10</w:t>
            </w:r>
            <w:r w:rsidRPr="00CE373B">
              <w:rPr>
                <w:rFonts w:ascii="Facit" w:hAnsi="Facit"/>
                <w:color w:val="231F20"/>
                <w:spacing w:val="2"/>
                <w:sz w:val="13"/>
              </w:rPr>
              <w:t xml:space="preserve"> </w:t>
            </w:r>
            <w:r w:rsidRPr="00CE373B">
              <w:rPr>
                <w:rFonts w:ascii="Facit" w:hAnsi="Facit"/>
                <w:color w:val="231F20"/>
                <w:sz w:val="13"/>
              </w:rPr>
              <w:t>15</w:t>
            </w:r>
            <w:r w:rsidRPr="00CE373B">
              <w:rPr>
                <w:rFonts w:ascii="Facit" w:hAnsi="Facit"/>
                <w:color w:val="231F20"/>
                <w:spacing w:val="4"/>
                <w:sz w:val="13"/>
              </w:rPr>
              <w:t xml:space="preserve"> </w:t>
            </w:r>
            <w:r w:rsidR="009F2583">
              <w:rPr>
                <w:rFonts w:ascii="Facit" w:hAnsi="Facit"/>
                <w:color w:val="231F20"/>
                <w:spacing w:val="4"/>
                <w:sz w:val="13"/>
              </w:rPr>
              <w:t xml:space="preserve"> </w:t>
            </w:r>
            <w:r w:rsidRPr="00CE373B">
              <w:rPr>
                <w:rFonts w:ascii="Facit" w:hAnsi="Facit"/>
                <w:color w:val="231F20"/>
                <w:sz w:val="13"/>
              </w:rPr>
              <w:t>20</w:t>
            </w:r>
            <w:r w:rsidRPr="00CE373B">
              <w:rPr>
                <w:rFonts w:ascii="Facit" w:hAnsi="Facit"/>
                <w:color w:val="231F20"/>
                <w:spacing w:val="-1"/>
                <w:sz w:val="13"/>
              </w:rPr>
              <w:t xml:space="preserve"> </w:t>
            </w:r>
            <w:r w:rsidRPr="00CE373B">
              <w:rPr>
                <w:rFonts w:ascii="Facit" w:hAnsi="Facit"/>
                <w:color w:val="231F20"/>
                <w:sz w:val="13"/>
              </w:rPr>
              <w:t>25</w:t>
            </w:r>
            <w:r w:rsidRPr="00CE373B">
              <w:rPr>
                <w:rFonts w:ascii="Facit" w:hAnsi="Facit"/>
                <w:color w:val="231F20"/>
                <w:spacing w:val="-10"/>
                <w:sz w:val="13"/>
              </w:rPr>
              <w:t xml:space="preserve"> </w:t>
            </w:r>
            <w:r w:rsidRPr="00CE373B">
              <w:rPr>
                <w:rFonts w:ascii="Facit" w:hAnsi="Facit"/>
                <w:color w:val="231F20"/>
                <w:sz w:val="13"/>
              </w:rPr>
              <w:t>30</w:t>
            </w:r>
            <w:r w:rsidRPr="00CE373B">
              <w:rPr>
                <w:rFonts w:ascii="Facit" w:hAnsi="Facit"/>
                <w:color w:val="231F20"/>
                <w:spacing w:val="4"/>
                <w:sz w:val="13"/>
              </w:rPr>
              <w:t xml:space="preserve"> </w:t>
            </w:r>
            <w:r w:rsidR="009F2583">
              <w:rPr>
                <w:rFonts w:ascii="Facit" w:hAnsi="Facit"/>
                <w:color w:val="231F20"/>
                <w:spacing w:val="4"/>
                <w:sz w:val="13"/>
              </w:rPr>
              <w:t xml:space="preserve"> </w:t>
            </w:r>
            <w:r w:rsidRPr="00CE373B">
              <w:rPr>
                <w:rFonts w:ascii="Facit" w:hAnsi="Facit"/>
                <w:color w:val="231F20"/>
                <w:sz w:val="13"/>
              </w:rPr>
              <w:t>35</w:t>
            </w:r>
            <w:r w:rsidR="009F2583">
              <w:rPr>
                <w:rFonts w:ascii="Facit" w:hAnsi="Facit"/>
                <w:color w:val="231F20"/>
                <w:sz w:val="13"/>
              </w:rPr>
              <w:t xml:space="preserve"> </w:t>
            </w:r>
            <w:r w:rsidRPr="00CE373B">
              <w:rPr>
                <w:rFonts w:ascii="Facit" w:hAnsi="Facit"/>
                <w:color w:val="231F20"/>
                <w:spacing w:val="-4"/>
                <w:sz w:val="13"/>
              </w:rPr>
              <w:t xml:space="preserve"> </w:t>
            </w:r>
            <w:r w:rsidRPr="00CE373B">
              <w:rPr>
                <w:rFonts w:ascii="Facit" w:hAnsi="Facit"/>
                <w:color w:val="231F20"/>
                <w:sz w:val="13"/>
              </w:rPr>
              <w:t>40</w:t>
            </w:r>
            <w:r w:rsidRPr="00CE373B">
              <w:rPr>
                <w:rFonts w:ascii="Facit" w:hAnsi="Facit"/>
                <w:color w:val="231F20"/>
                <w:spacing w:val="8"/>
                <w:sz w:val="13"/>
              </w:rPr>
              <w:t xml:space="preserve"> </w:t>
            </w:r>
            <w:r w:rsidRPr="00CE373B">
              <w:rPr>
                <w:rFonts w:ascii="Facit" w:hAnsi="Facit"/>
                <w:color w:val="231F20"/>
                <w:sz w:val="13"/>
              </w:rPr>
              <w:t>45</w:t>
            </w:r>
          </w:p>
          <w:p w:rsidR="00D87D45" w:rsidRPr="00CE373B" w:rsidRDefault="00D87D45">
            <w:pPr>
              <w:pStyle w:val="TableParagraph"/>
              <w:rPr>
                <w:rFonts w:ascii="Facit" w:hAnsi="Facit"/>
                <w:sz w:val="14"/>
              </w:rPr>
            </w:pPr>
          </w:p>
          <w:p w:rsidR="00D87D45" w:rsidRPr="00CE373B" w:rsidRDefault="00C53F6F">
            <w:pPr>
              <w:pStyle w:val="TableParagraph"/>
              <w:tabs>
                <w:tab w:val="left" w:pos="2837"/>
                <w:tab w:val="left" w:pos="3827"/>
              </w:tabs>
              <w:spacing w:before="110" w:line="610" w:lineRule="atLeast"/>
              <w:ind w:left="100" w:right="2250"/>
              <w:rPr>
                <w:rFonts w:ascii="Gotham Book" w:hAnsi="Gotham Book"/>
                <w:sz w:val="18"/>
              </w:rPr>
            </w:pPr>
            <w:r w:rsidRPr="00CE373B">
              <w:rPr>
                <w:rFonts w:ascii="Gotham Book" w:hAnsi="Gotham Book"/>
                <w:color w:val="231F20"/>
                <w:sz w:val="18"/>
              </w:rPr>
              <w:t>Constant of Proportionality (</w:t>
            </w:r>
            <w:r w:rsidRPr="00CE373B">
              <w:rPr>
                <w:rFonts w:ascii="Gotham Book" w:hAnsi="Gotham Book"/>
                <w:i/>
                <w:color w:val="231F20"/>
                <w:sz w:val="18"/>
              </w:rPr>
              <w:t>k</w:t>
            </w:r>
            <w:r w:rsidRPr="00CE373B">
              <w:rPr>
                <w:rFonts w:ascii="Gotham Book" w:hAnsi="Gotham Book"/>
                <w:color w:val="231F20"/>
                <w:sz w:val="18"/>
              </w:rPr>
              <w:t>) =</w:t>
            </w:r>
            <w:r w:rsidRPr="00CE373B">
              <w:rPr>
                <w:rFonts w:ascii="Gotham Book" w:hAnsi="Gotham Book"/>
                <w:color w:val="231F20"/>
                <w:spacing w:val="4"/>
                <w:sz w:val="18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  <w:u w:val="single" w:color="221E1F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  <w:u w:val="single" w:color="221E1F"/>
              </w:rPr>
              <w:tab/>
            </w:r>
            <w:r w:rsidRPr="00CE373B">
              <w:rPr>
                <w:rFonts w:ascii="Gotham Book" w:hAnsi="Gotham Book"/>
                <w:color w:val="231F20"/>
                <w:sz w:val="18"/>
              </w:rPr>
              <w:t xml:space="preserve"> Equation:</w:t>
            </w:r>
            <w:r w:rsidRPr="00CE373B">
              <w:rPr>
                <w:rFonts w:ascii="Gotham Book" w:hAnsi="Gotham Book"/>
                <w:color w:val="231F20"/>
                <w:spacing w:val="4"/>
                <w:sz w:val="18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  <w:u w:val="single" w:color="221E1F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  <w:u w:val="single" w:color="221E1F"/>
              </w:rPr>
              <w:tab/>
            </w:r>
          </w:p>
        </w:tc>
      </w:tr>
      <w:tr w:rsidR="00D87D45">
        <w:trPr>
          <w:trHeight w:val="1651"/>
        </w:trPr>
        <w:tc>
          <w:tcPr>
            <w:tcW w:w="4680" w:type="dxa"/>
          </w:tcPr>
          <w:p w:rsidR="00D87D45" w:rsidRDefault="00D87D45">
            <w:pPr>
              <w:pStyle w:val="TableParagraph"/>
              <w:rPr>
                <w:rFonts w:ascii="Cambria"/>
                <w:sz w:val="18"/>
              </w:rPr>
            </w:pPr>
          </w:p>
          <w:p w:rsidR="00D87D45" w:rsidRPr="003B2C1A" w:rsidRDefault="00C53F6F">
            <w:pPr>
              <w:pStyle w:val="TableParagraph"/>
              <w:ind w:left="100"/>
              <w:rPr>
                <w:rFonts w:ascii="Gotham Bold" w:hAnsi="Gotham Bold"/>
                <w:b/>
                <w:sz w:val="18"/>
              </w:rPr>
            </w:pPr>
            <w:r w:rsidRPr="003B2C1A">
              <w:rPr>
                <w:rFonts w:ascii="Gotham Bold" w:hAnsi="Gotham Bold"/>
                <w:b/>
                <w:color w:val="231F20"/>
                <w:sz w:val="18"/>
              </w:rPr>
              <w:t>5.</w:t>
            </w:r>
          </w:p>
          <w:p w:rsidR="00D87D45" w:rsidRPr="00AA2DD6" w:rsidRDefault="00AA2DD6">
            <w:pPr>
              <w:pStyle w:val="TableParagraph"/>
              <w:spacing w:before="125" w:line="235" w:lineRule="exact"/>
              <w:ind w:left="136"/>
              <w:rPr>
                <w:rFonts w:ascii="Gotham Black" w:hAnsi="Gotham Black"/>
                <w:i/>
                <w:sz w:val="18"/>
              </w:rPr>
            </w:pPr>
            <w:r w:rsidRPr="00AA2DD6">
              <w:rPr>
                <w:rFonts w:ascii="Gotham Black" w:hAnsi="Gotham Black"/>
                <w:i/>
                <w:color w:val="231F20"/>
                <w:w w:val="115"/>
                <w:position w:val="-28"/>
                <w:sz w:val="18"/>
              </w:rPr>
              <w:object w:dxaOrig="999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6pt;height:33.1pt" o:ole="">
                  <v:imagedata r:id="rId4" o:title=""/>
                </v:shape>
                <o:OLEObject Type="Embed" ProgID="Equation.DSMT4" ShapeID="_x0000_i1025" DrawAspect="Content" ObjectID="_1719402978" r:id="rId5"/>
              </w:object>
            </w:r>
          </w:p>
          <w:p w:rsidR="00D87D45" w:rsidRDefault="00AA2DD6">
            <w:pPr>
              <w:pStyle w:val="TableParagraph"/>
              <w:spacing w:line="137" w:lineRule="exact"/>
              <w:ind w:left="448"/>
              <w:rPr>
                <w:sz w:val="14"/>
              </w:rPr>
            </w:pPr>
            <w:r>
              <w:rPr>
                <w:color w:val="231F20"/>
                <w:w w:val="105"/>
                <w:sz w:val="14"/>
              </w:rPr>
              <w:t xml:space="preserve">   </w:t>
            </w:r>
            <w:r w:rsidR="00C53F6F">
              <w:rPr>
                <w:color w:val="231F20"/>
                <w:w w:val="105"/>
                <w:sz w:val="14"/>
              </w:rPr>
              <w:t>100</w:t>
            </w:r>
          </w:p>
          <w:p w:rsidR="00D87D45" w:rsidRDefault="00D87D45">
            <w:pPr>
              <w:pStyle w:val="TableParagraph"/>
              <w:rPr>
                <w:rFonts w:ascii="Cambria"/>
                <w:sz w:val="14"/>
              </w:rPr>
            </w:pPr>
          </w:p>
          <w:p w:rsidR="00D87D45" w:rsidRDefault="00D87D45">
            <w:pPr>
              <w:pStyle w:val="TableParagraph"/>
              <w:rPr>
                <w:rFonts w:ascii="Cambria"/>
                <w:sz w:val="14"/>
              </w:rPr>
            </w:pPr>
          </w:p>
          <w:p w:rsidR="00D87D45" w:rsidRDefault="00D87D45">
            <w:pPr>
              <w:pStyle w:val="TableParagraph"/>
              <w:spacing w:before="7"/>
              <w:rPr>
                <w:rFonts w:ascii="Cambria"/>
                <w:sz w:val="12"/>
              </w:rPr>
            </w:pPr>
          </w:p>
          <w:p w:rsidR="00D87D45" w:rsidRPr="00CE373B" w:rsidRDefault="00C53F6F">
            <w:pPr>
              <w:pStyle w:val="TableParagraph"/>
              <w:tabs>
                <w:tab w:val="left" w:pos="3827"/>
              </w:tabs>
              <w:ind w:left="100"/>
              <w:rPr>
                <w:rFonts w:ascii="Gotham Book" w:hAnsi="Gotham Book"/>
                <w:sz w:val="18"/>
              </w:rPr>
            </w:pPr>
            <w:r w:rsidRPr="00CE373B">
              <w:rPr>
                <w:rFonts w:ascii="Gotham Book" w:hAnsi="Gotham Book"/>
                <w:color w:val="231F20"/>
                <w:sz w:val="18"/>
              </w:rPr>
              <w:t>Constant</w:t>
            </w:r>
            <w:r w:rsidRPr="00CE373B">
              <w:rPr>
                <w:rFonts w:ascii="Gotham Book" w:hAnsi="Gotham Book"/>
                <w:color w:val="231F20"/>
                <w:spacing w:val="-1"/>
                <w:sz w:val="18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</w:rPr>
              <w:t>of</w:t>
            </w:r>
            <w:r w:rsidRPr="00CE373B">
              <w:rPr>
                <w:rFonts w:ascii="Gotham Book" w:hAnsi="Gotham Book"/>
                <w:color w:val="231F20"/>
                <w:spacing w:val="-1"/>
                <w:sz w:val="18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</w:rPr>
              <w:t>Proportionality (</w:t>
            </w:r>
            <w:r w:rsidRPr="00CE373B">
              <w:rPr>
                <w:rFonts w:ascii="Gotham Book" w:hAnsi="Gotham Book"/>
                <w:i/>
                <w:color w:val="231F20"/>
                <w:sz w:val="18"/>
              </w:rPr>
              <w:t>k</w:t>
            </w:r>
            <w:r w:rsidRPr="00CE373B">
              <w:rPr>
                <w:rFonts w:ascii="Gotham Book" w:hAnsi="Gotham Book"/>
                <w:color w:val="231F20"/>
                <w:sz w:val="18"/>
              </w:rPr>
              <w:t>)</w:t>
            </w:r>
            <w:r w:rsidRPr="00CE373B">
              <w:rPr>
                <w:rFonts w:ascii="Gotham Book" w:hAnsi="Gotham Book"/>
                <w:color w:val="231F20"/>
                <w:spacing w:val="-1"/>
                <w:sz w:val="18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</w:rPr>
              <w:t>=</w:t>
            </w:r>
            <w:r w:rsidRPr="00CE373B">
              <w:rPr>
                <w:rFonts w:ascii="Gotham Book" w:hAnsi="Gotham Book"/>
                <w:color w:val="231F20"/>
                <w:spacing w:val="4"/>
                <w:sz w:val="18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  <w:u w:val="single" w:color="221E1F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  <w:u w:val="single" w:color="221E1F"/>
              </w:rPr>
              <w:tab/>
            </w:r>
          </w:p>
        </w:tc>
        <w:tc>
          <w:tcPr>
            <w:tcW w:w="6100" w:type="dxa"/>
          </w:tcPr>
          <w:p w:rsidR="00D87D45" w:rsidRDefault="00D87D45">
            <w:pPr>
              <w:pStyle w:val="TableParagraph"/>
              <w:rPr>
                <w:rFonts w:ascii="Cambria"/>
                <w:sz w:val="18"/>
              </w:rPr>
            </w:pPr>
          </w:p>
          <w:p w:rsidR="00D87D45" w:rsidRPr="003B2C1A" w:rsidRDefault="00C53F6F">
            <w:pPr>
              <w:pStyle w:val="TableParagraph"/>
              <w:ind w:left="100"/>
              <w:rPr>
                <w:rFonts w:ascii="Gotham Bold" w:hAnsi="Gotham Bold"/>
                <w:b/>
                <w:sz w:val="18"/>
              </w:rPr>
            </w:pPr>
            <w:r w:rsidRPr="003B2C1A">
              <w:rPr>
                <w:rFonts w:ascii="Gotham Bold" w:hAnsi="Gotham Bold"/>
                <w:b/>
                <w:color w:val="231F20"/>
                <w:sz w:val="18"/>
              </w:rPr>
              <w:t>6.</w:t>
            </w:r>
          </w:p>
          <w:p w:rsidR="00D87D45" w:rsidRPr="00CE373B" w:rsidRDefault="00C53F6F">
            <w:pPr>
              <w:pStyle w:val="TableParagraph"/>
              <w:spacing w:before="99"/>
              <w:ind w:left="100"/>
              <w:rPr>
                <w:rFonts w:ascii="Gotham Book" w:hAnsi="Gotham Book"/>
                <w:sz w:val="18"/>
              </w:rPr>
            </w:pPr>
            <w:r w:rsidRPr="00CE373B">
              <w:rPr>
                <w:rFonts w:ascii="Gotham Book" w:hAnsi="Gotham Book"/>
                <w:color w:val="231F20"/>
                <w:sz w:val="18"/>
              </w:rPr>
              <w:t>y</w:t>
            </w:r>
            <w:r w:rsidRPr="00CE373B">
              <w:rPr>
                <w:rFonts w:ascii="Gotham Book" w:hAnsi="Gotham Book"/>
                <w:color w:val="231F20"/>
                <w:spacing w:val="1"/>
                <w:sz w:val="18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</w:rPr>
              <w:t>=</w:t>
            </w:r>
            <w:r w:rsidRPr="00CE373B">
              <w:rPr>
                <w:rFonts w:ascii="Gotham Book" w:hAnsi="Gotham Book"/>
                <w:color w:val="231F20"/>
                <w:spacing w:val="2"/>
                <w:sz w:val="18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</w:rPr>
              <w:t>23x</w:t>
            </w:r>
          </w:p>
          <w:p w:rsidR="00D87D45" w:rsidRPr="00CE373B" w:rsidRDefault="00D87D45">
            <w:pPr>
              <w:pStyle w:val="TableParagraph"/>
              <w:rPr>
                <w:rFonts w:ascii="Gotham Book" w:hAnsi="Gotham Book"/>
                <w:sz w:val="18"/>
              </w:rPr>
            </w:pPr>
          </w:p>
          <w:p w:rsidR="00D87D45" w:rsidRPr="00CE373B" w:rsidRDefault="00D87D45">
            <w:pPr>
              <w:pStyle w:val="TableParagraph"/>
              <w:spacing w:before="9"/>
              <w:rPr>
                <w:rFonts w:ascii="Gotham Book" w:hAnsi="Gotham Book"/>
                <w:sz w:val="16"/>
              </w:rPr>
            </w:pPr>
          </w:p>
          <w:p w:rsidR="00D87D45" w:rsidRDefault="00C53F6F">
            <w:pPr>
              <w:pStyle w:val="TableParagraph"/>
              <w:tabs>
                <w:tab w:val="left" w:pos="3827"/>
              </w:tabs>
              <w:ind w:left="100"/>
              <w:rPr>
                <w:sz w:val="18"/>
              </w:rPr>
            </w:pPr>
            <w:r w:rsidRPr="00CE373B">
              <w:rPr>
                <w:rFonts w:ascii="Gotham Book" w:hAnsi="Gotham Book"/>
                <w:color w:val="231F20"/>
                <w:sz w:val="18"/>
              </w:rPr>
              <w:t>Constant</w:t>
            </w:r>
            <w:r w:rsidRPr="00CE373B">
              <w:rPr>
                <w:rFonts w:ascii="Gotham Book" w:hAnsi="Gotham Book"/>
                <w:color w:val="231F20"/>
                <w:spacing w:val="-1"/>
                <w:sz w:val="18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</w:rPr>
              <w:t>of</w:t>
            </w:r>
            <w:r w:rsidRPr="00CE373B">
              <w:rPr>
                <w:rFonts w:ascii="Gotham Book" w:hAnsi="Gotham Book"/>
                <w:color w:val="231F20"/>
                <w:spacing w:val="-1"/>
                <w:sz w:val="18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</w:rPr>
              <w:t>Proportionality (</w:t>
            </w:r>
            <w:r w:rsidRPr="00CE373B">
              <w:rPr>
                <w:rFonts w:ascii="Gotham Book" w:hAnsi="Gotham Book"/>
                <w:i/>
                <w:color w:val="231F20"/>
                <w:sz w:val="18"/>
              </w:rPr>
              <w:t>k</w:t>
            </w:r>
            <w:r w:rsidRPr="00CE373B">
              <w:rPr>
                <w:rFonts w:ascii="Gotham Book" w:hAnsi="Gotham Book"/>
                <w:color w:val="231F20"/>
                <w:sz w:val="18"/>
              </w:rPr>
              <w:t>)</w:t>
            </w:r>
            <w:r w:rsidRPr="00CE373B">
              <w:rPr>
                <w:rFonts w:ascii="Gotham Book" w:hAnsi="Gotham Book"/>
                <w:color w:val="231F20"/>
                <w:spacing w:val="-1"/>
                <w:sz w:val="18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</w:rPr>
              <w:t>=</w:t>
            </w:r>
            <w:r w:rsidRPr="00CE373B">
              <w:rPr>
                <w:rFonts w:ascii="Gotham Book" w:hAnsi="Gotham Book"/>
                <w:color w:val="231F20"/>
                <w:spacing w:val="4"/>
                <w:sz w:val="18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  <w:u w:val="single" w:color="221E1F"/>
              </w:rPr>
              <w:t xml:space="preserve"> </w:t>
            </w:r>
            <w:r w:rsidRPr="00CE373B">
              <w:rPr>
                <w:rFonts w:ascii="Gotham Book" w:hAnsi="Gotham Book"/>
                <w:color w:val="231F20"/>
                <w:sz w:val="18"/>
                <w:u w:val="single" w:color="221E1F"/>
              </w:rPr>
              <w:tab/>
            </w:r>
          </w:p>
        </w:tc>
      </w:tr>
    </w:tbl>
    <w:p w:rsidR="00D87D45" w:rsidRPr="00CE373B" w:rsidRDefault="00F442F6">
      <w:pPr>
        <w:pStyle w:val="Heading1"/>
        <w:spacing w:before="131" w:line="261" w:lineRule="auto"/>
        <w:ind w:left="119" w:right="116"/>
        <w:rPr>
          <w:rFonts w:ascii="Electra LT Std" w:hAnsi="Electra LT Std"/>
        </w:rPr>
      </w:pPr>
      <w:r>
        <w:rPr>
          <w:rFonts w:ascii="Electra LT Std" w:hAnsi="Electra LT Std"/>
        </w:rPr>
        <w:pict>
          <v:rect id="_x0000_s1026" style="position:absolute;left:0;text-align:left;margin-left:58.45pt;margin-top:-47.25pt;width:13.05pt;height:.2pt;z-index:-15888384;mso-position-horizontal-relative:page;mso-position-vertical-relative:text" fillcolor="#231f20" stroked="f">
            <w10:wrap anchorx="page"/>
          </v:rect>
        </w:pict>
      </w:r>
      <w:r w:rsidR="00C53F6F" w:rsidRPr="00CE373B">
        <w:rPr>
          <w:rFonts w:ascii="Electra LT Std" w:hAnsi="Electra LT Std"/>
          <w:b/>
          <w:color w:val="231F20"/>
        </w:rPr>
        <w:t>EXTENSION</w:t>
      </w:r>
      <w:r w:rsidR="00C53F6F" w:rsidRPr="00CE373B">
        <w:rPr>
          <w:rFonts w:ascii="Electra LT Std" w:hAnsi="Electra LT Std"/>
          <w:color w:val="231F20"/>
        </w:rPr>
        <w:t>:</w:t>
      </w:r>
      <w:r w:rsidR="00C53F6F" w:rsidRPr="00CE373B">
        <w:rPr>
          <w:rFonts w:ascii="Electra LT Std" w:hAnsi="Electra LT Std"/>
          <w:color w:val="231F20"/>
          <w:spacing w:val="14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Pick</w:t>
      </w:r>
      <w:r w:rsidR="00C53F6F" w:rsidRPr="00CE373B">
        <w:rPr>
          <w:rFonts w:ascii="Electra LT Std" w:hAnsi="Electra LT Std"/>
          <w:color w:val="231F20"/>
          <w:spacing w:val="15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one</w:t>
      </w:r>
      <w:r w:rsidR="00C53F6F" w:rsidRPr="00CE373B">
        <w:rPr>
          <w:rFonts w:ascii="Electra LT Std" w:hAnsi="Electra LT Std"/>
          <w:color w:val="231F20"/>
          <w:spacing w:val="15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of</w:t>
      </w:r>
      <w:r w:rsidR="00C53F6F" w:rsidRPr="00CE373B">
        <w:rPr>
          <w:rFonts w:ascii="Electra LT Std" w:hAnsi="Electra LT Std"/>
          <w:color w:val="231F20"/>
          <w:spacing w:val="15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the</w:t>
      </w:r>
      <w:r w:rsidR="00C53F6F" w:rsidRPr="00CE373B">
        <w:rPr>
          <w:rFonts w:ascii="Electra LT Std" w:hAnsi="Electra LT Std"/>
          <w:color w:val="231F20"/>
          <w:spacing w:val="15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equations</w:t>
      </w:r>
      <w:r w:rsidR="00C53F6F" w:rsidRPr="00CE373B">
        <w:rPr>
          <w:rFonts w:ascii="Electra LT Std" w:hAnsi="Electra LT Std"/>
          <w:color w:val="231F20"/>
          <w:spacing w:val="15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above</w:t>
      </w:r>
      <w:r w:rsidR="00C53F6F" w:rsidRPr="00CE373B">
        <w:rPr>
          <w:rFonts w:ascii="Electra LT Std" w:hAnsi="Electra LT Std"/>
          <w:color w:val="231F20"/>
          <w:spacing w:val="15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and</w:t>
      </w:r>
      <w:r w:rsidR="00C53F6F" w:rsidRPr="00CE373B">
        <w:rPr>
          <w:rFonts w:ascii="Electra LT Std" w:hAnsi="Electra LT Std"/>
          <w:color w:val="231F20"/>
          <w:spacing w:val="15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explain</w:t>
      </w:r>
      <w:r w:rsidR="00C53F6F" w:rsidRPr="00CE373B">
        <w:rPr>
          <w:rFonts w:ascii="Electra LT Std" w:hAnsi="Electra LT Std"/>
          <w:color w:val="231F20"/>
          <w:spacing w:val="15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what</w:t>
      </w:r>
      <w:r w:rsidR="00C53F6F" w:rsidRPr="00CE373B">
        <w:rPr>
          <w:rFonts w:ascii="Electra LT Std" w:hAnsi="Electra LT Std"/>
          <w:color w:val="231F20"/>
          <w:spacing w:val="15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it</w:t>
      </w:r>
      <w:r w:rsidR="00C53F6F" w:rsidRPr="00CE373B">
        <w:rPr>
          <w:rFonts w:ascii="Electra LT Std" w:hAnsi="Electra LT Std"/>
          <w:color w:val="231F20"/>
          <w:spacing w:val="14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could</w:t>
      </w:r>
      <w:r w:rsidR="00C53F6F" w:rsidRPr="00CE373B">
        <w:rPr>
          <w:rFonts w:ascii="Electra LT Std" w:hAnsi="Electra LT Std"/>
          <w:color w:val="231F20"/>
          <w:spacing w:val="15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represent</w:t>
      </w:r>
      <w:r w:rsidR="00C53F6F" w:rsidRPr="00CE373B">
        <w:rPr>
          <w:rFonts w:ascii="Electra LT Std" w:hAnsi="Electra LT Std"/>
          <w:color w:val="231F20"/>
          <w:spacing w:val="15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in</w:t>
      </w:r>
      <w:r w:rsidR="00C53F6F" w:rsidRPr="00CE373B">
        <w:rPr>
          <w:rFonts w:ascii="Electra LT Std" w:hAnsi="Electra LT Std"/>
          <w:color w:val="231F20"/>
          <w:spacing w:val="15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words.</w:t>
      </w:r>
      <w:r w:rsidR="00C53F6F" w:rsidRPr="00CE373B">
        <w:rPr>
          <w:rFonts w:ascii="Electra LT Std" w:hAnsi="Electra LT Std"/>
          <w:color w:val="231F20"/>
          <w:spacing w:val="15"/>
        </w:rPr>
        <w:t xml:space="preserve"> </w:t>
      </w:r>
      <w:r w:rsidR="00C53F6F" w:rsidRPr="00CE373B">
        <w:rPr>
          <w:rFonts w:ascii="Electra LT Std" w:hAnsi="Electra LT Std"/>
          <w:i/>
          <w:color w:val="231F20"/>
        </w:rPr>
        <w:t>For</w:t>
      </w:r>
      <w:r w:rsidR="00C53F6F" w:rsidRPr="00CE373B">
        <w:rPr>
          <w:rFonts w:ascii="Electra LT Std" w:hAnsi="Electra LT Std"/>
          <w:i/>
          <w:color w:val="231F20"/>
          <w:spacing w:val="15"/>
        </w:rPr>
        <w:t xml:space="preserve"> </w:t>
      </w:r>
      <w:r w:rsidR="00C53F6F" w:rsidRPr="00CE373B">
        <w:rPr>
          <w:rFonts w:ascii="Electra LT Std" w:hAnsi="Electra LT Std"/>
          <w:i/>
          <w:color w:val="231F20"/>
        </w:rPr>
        <w:t>example</w:t>
      </w:r>
      <w:r w:rsidR="00C53F6F" w:rsidRPr="00CE373B">
        <w:rPr>
          <w:rFonts w:ascii="Electra LT Std" w:hAnsi="Electra LT Std"/>
          <w:color w:val="231F20"/>
        </w:rPr>
        <w:t>,</w:t>
      </w:r>
      <w:r w:rsidR="00C53F6F" w:rsidRPr="00CE373B">
        <w:rPr>
          <w:rFonts w:ascii="Electra LT Std" w:hAnsi="Electra LT Std"/>
          <w:color w:val="231F20"/>
          <w:spacing w:val="15"/>
        </w:rPr>
        <w:t xml:space="preserve"> </w:t>
      </w:r>
      <w:r w:rsidR="00C53F6F" w:rsidRPr="00CE373B">
        <w:rPr>
          <w:rFonts w:ascii="Electra LT Std" w:hAnsi="Electra LT Std"/>
          <w:i/>
          <w:color w:val="231F20"/>
        </w:rPr>
        <w:t>y</w:t>
      </w:r>
      <w:r w:rsidR="00C53F6F" w:rsidRPr="00CE373B">
        <w:rPr>
          <w:rFonts w:ascii="Electra LT Std" w:hAnsi="Electra LT Std"/>
          <w:i/>
          <w:color w:val="231F20"/>
          <w:spacing w:val="15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=</w:t>
      </w:r>
      <w:r w:rsidR="00C53F6F" w:rsidRPr="00CE373B">
        <w:rPr>
          <w:rFonts w:ascii="Electra LT Std" w:hAnsi="Electra LT Std"/>
          <w:color w:val="231F20"/>
          <w:spacing w:val="15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23</w:t>
      </w:r>
      <w:r w:rsidR="00C53F6F" w:rsidRPr="00CE373B">
        <w:rPr>
          <w:rFonts w:ascii="Electra LT Std" w:hAnsi="Electra LT Std"/>
          <w:i/>
          <w:color w:val="231F20"/>
        </w:rPr>
        <w:t>x</w:t>
      </w:r>
      <w:r w:rsidR="00C53F6F" w:rsidRPr="00CE373B">
        <w:rPr>
          <w:rFonts w:ascii="Electra LT Std" w:hAnsi="Electra LT Std"/>
          <w:i/>
          <w:color w:val="231F20"/>
          <w:spacing w:val="15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could</w:t>
      </w:r>
      <w:r w:rsidR="00C53F6F" w:rsidRPr="00CE373B">
        <w:rPr>
          <w:rFonts w:ascii="Electra LT Std" w:hAnsi="Electra LT Std"/>
          <w:color w:val="231F20"/>
          <w:spacing w:val="-43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represent</w:t>
      </w:r>
      <w:r w:rsidR="00C53F6F" w:rsidRPr="00CE373B">
        <w:rPr>
          <w:rFonts w:ascii="Electra LT Std" w:hAnsi="Electra LT Std"/>
          <w:color w:val="231F20"/>
          <w:spacing w:val="-4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the</w:t>
      </w:r>
      <w:r w:rsidR="00C53F6F" w:rsidRPr="00CE373B">
        <w:rPr>
          <w:rFonts w:ascii="Electra LT Std" w:hAnsi="Electra LT Std"/>
          <w:color w:val="231F20"/>
          <w:spacing w:val="-4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total</w:t>
      </w:r>
      <w:r w:rsidR="00C53F6F" w:rsidRPr="00CE373B">
        <w:rPr>
          <w:rFonts w:ascii="Electra LT Std" w:hAnsi="Electra LT Std"/>
          <w:color w:val="231F20"/>
          <w:spacing w:val="-4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amount</w:t>
      </w:r>
      <w:r w:rsidR="00C53F6F" w:rsidRPr="00CE373B">
        <w:rPr>
          <w:rFonts w:ascii="Electra LT Std" w:hAnsi="Electra LT Std"/>
          <w:color w:val="231F20"/>
          <w:spacing w:val="-4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of</w:t>
      </w:r>
      <w:r w:rsidR="00C53F6F" w:rsidRPr="00CE373B">
        <w:rPr>
          <w:rFonts w:ascii="Electra LT Std" w:hAnsi="Electra LT Std"/>
          <w:color w:val="231F20"/>
          <w:spacing w:val="-4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money</w:t>
      </w:r>
      <w:r w:rsidR="00C53F6F" w:rsidRPr="00CE373B">
        <w:rPr>
          <w:rFonts w:ascii="Electra LT Std" w:hAnsi="Electra LT Std"/>
          <w:color w:val="231F20"/>
          <w:spacing w:val="-4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I</w:t>
      </w:r>
      <w:r w:rsidR="00C53F6F" w:rsidRPr="00CE373B">
        <w:rPr>
          <w:rFonts w:ascii="Electra LT Std" w:hAnsi="Electra LT Std"/>
          <w:color w:val="231F20"/>
          <w:spacing w:val="-4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made</w:t>
      </w:r>
      <w:r w:rsidR="00C53F6F" w:rsidRPr="00CE373B">
        <w:rPr>
          <w:rFonts w:ascii="Electra LT Std" w:hAnsi="Electra LT Std"/>
          <w:color w:val="231F20"/>
          <w:spacing w:val="-4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(</w:t>
      </w:r>
      <w:r w:rsidR="00C53F6F" w:rsidRPr="00CE373B">
        <w:rPr>
          <w:rFonts w:ascii="Electra LT Std" w:hAnsi="Electra LT Std"/>
          <w:i/>
          <w:color w:val="231F20"/>
        </w:rPr>
        <w:t>y</w:t>
      </w:r>
      <w:r w:rsidR="00C53F6F" w:rsidRPr="00CE373B">
        <w:rPr>
          <w:rFonts w:ascii="Electra LT Std" w:hAnsi="Electra LT Std"/>
          <w:color w:val="231F20"/>
        </w:rPr>
        <w:t>)</w:t>
      </w:r>
      <w:r w:rsidR="00C53F6F" w:rsidRPr="00CE373B">
        <w:rPr>
          <w:rFonts w:ascii="Electra LT Std" w:hAnsi="Electra LT Std"/>
          <w:color w:val="231F20"/>
          <w:spacing w:val="-4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when</w:t>
      </w:r>
      <w:r w:rsidR="00C53F6F" w:rsidRPr="00CE373B">
        <w:rPr>
          <w:rFonts w:ascii="Electra LT Std" w:hAnsi="Electra LT Std"/>
          <w:color w:val="231F20"/>
          <w:spacing w:val="-4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I</w:t>
      </w:r>
      <w:r w:rsidR="00C53F6F" w:rsidRPr="00CE373B">
        <w:rPr>
          <w:rFonts w:ascii="Electra LT Std" w:hAnsi="Electra LT Std"/>
          <w:color w:val="231F20"/>
          <w:spacing w:val="-4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got</w:t>
      </w:r>
      <w:r w:rsidR="00C53F6F" w:rsidRPr="00CE373B">
        <w:rPr>
          <w:rFonts w:ascii="Electra LT Std" w:hAnsi="Electra LT Std"/>
          <w:color w:val="231F20"/>
          <w:spacing w:val="-4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paid</w:t>
      </w:r>
      <w:r w:rsidR="00C53F6F" w:rsidRPr="00CE373B">
        <w:rPr>
          <w:rFonts w:ascii="Electra LT Std" w:hAnsi="Electra LT Std"/>
          <w:color w:val="231F20"/>
          <w:spacing w:val="-4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$23</w:t>
      </w:r>
      <w:r w:rsidR="00C53F6F" w:rsidRPr="00CE373B">
        <w:rPr>
          <w:rFonts w:ascii="Electra LT Std" w:hAnsi="Electra LT Std"/>
          <w:color w:val="231F20"/>
          <w:spacing w:val="-4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per</w:t>
      </w:r>
      <w:r w:rsidR="00C53F6F" w:rsidRPr="00CE373B">
        <w:rPr>
          <w:rFonts w:ascii="Electra LT Std" w:hAnsi="Electra LT Std"/>
          <w:color w:val="231F20"/>
          <w:spacing w:val="-4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hour</w:t>
      </w:r>
      <w:r w:rsidR="00C53F6F" w:rsidRPr="00CE373B">
        <w:rPr>
          <w:rFonts w:ascii="Electra LT Std" w:hAnsi="Electra LT Std"/>
          <w:color w:val="231F20"/>
          <w:spacing w:val="-4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and</w:t>
      </w:r>
      <w:r w:rsidR="00C53F6F" w:rsidRPr="00CE373B">
        <w:rPr>
          <w:rFonts w:ascii="Electra LT Std" w:hAnsi="Electra LT Std"/>
          <w:color w:val="231F20"/>
          <w:spacing w:val="-4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I</w:t>
      </w:r>
      <w:r w:rsidR="00C53F6F" w:rsidRPr="00CE373B">
        <w:rPr>
          <w:rFonts w:ascii="Electra LT Std" w:hAnsi="Electra LT Std"/>
          <w:color w:val="231F20"/>
          <w:spacing w:val="-4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worked</w:t>
      </w:r>
      <w:r w:rsidR="00C53F6F" w:rsidRPr="00CE373B">
        <w:rPr>
          <w:rFonts w:ascii="Electra LT Std" w:hAnsi="Electra LT Std"/>
          <w:color w:val="231F20"/>
          <w:spacing w:val="-4"/>
        </w:rPr>
        <w:t xml:space="preserve"> </w:t>
      </w:r>
      <w:r w:rsidR="00C53F6F" w:rsidRPr="00CE373B">
        <w:rPr>
          <w:rFonts w:ascii="Electra LT Std" w:hAnsi="Electra LT Std"/>
          <w:i/>
          <w:color w:val="231F20"/>
        </w:rPr>
        <w:t>x</w:t>
      </w:r>
      <w:r w:rsidR="00C53F6F" w:rsidRPr="00CE373B">
        <w:rPr>
          <w:rFonts w:ascii="Electra LT Std" w:hAnsi="Electra LT Std"/>
          <w:i/>
          <w:color w:val="231F20"/>
          <w:spacing w:val="-4"/>
        </w:rPr>
        <w:t xml:space="preserve"> </w:t>
      </w:r>
      <w:r w:rsidR="00C53F6F" w:rsidRPr="00CE373B">
        <w:rPr>
          <w:rFonts w:ascii="Electra LT Std" w:hAnsi="Electra LT Std"/>
          <w:color w:val="231F20"/>
        </w:rPr>
        <w:t>hours.</w:t>
      </w:r>
    </w:p>
    <w:p w:rsidR="00D87D45" w:rsidRDefault="00D87D45">
      <w:pPr>
        <w:pStyle w:val="BodyText"/>
        <w:spacing w:before="6"/>
        <w:rPr>
          <w:rFonts w:ascii="Cambria"/>
          <w:sz w:val="27"/>
        </w:rPr>
      </w:pPr>
    </w:p>
    <w:p w:rsidR="00D87D45" w:rsidRPr="00CE373B" w:rsidRDefault="00C53F6F">
      <w:pPr>
        <w:pStyle w:val="BodyText"/>
        <w:spacing w:before="95" w:line="261" w:lineRule="auto"/>
        <w:ind w:left="120" w:right="117"/>
        <w:jc w:val="both"/>
        <w:rPr>
          <w:rFonts w:ascii="Gotham Book" w:hAnsi="Gotham Book"/>
        </w:rPr>
      </w:pPr>
      <w:r w:rsidRPr="00CE373B">
        <w:rPr>
          <w:rFonts w:ascii="Gotham Book" w:hAnsi="Gotham Book"/>
          <w:color w:val="231F20"/>
        </w:rPr>
        <w:t>Retrieved</w:t>
      </w:r>
      <w:r w:rsidRPr="00CE373B">
        <w:rPr>
          <w:rFonts w:ascii="Gotham Book" w:hAnsi="Gotham Book"/>
          <w:color w:val="231F20"/>
          <w:spacing w:val="11"/>
        </w:rPr>
        <w:t xml:space="preserve"> </w:t>
      </w:r>
      <w:r w:rsidRPr="00CE373B">
        <w:rPr>
          <w:rFonts w:ascii="Gotham Book" w:hAnsi="Gotham Book"/>
          <w:color w:val="231F20"/>
        </w:rPr>
        <w:t>from</w:t>
      </w:r>
      <w:r w:rsidRPr="00CE373B">
        <w:rPr>
          <w:rFonts w:ascii="Gotham Book" w:hAnsi="Gotham Book"/>
          <w:color w:val="231F20"/>
          <w:spacing w:val="12"/>
        </w:rPr>
        <w:t xml:space="preserve"> </w:t>
      </w:r>
      <w:r w:rsidRPr="00CE373B">
        <w:rPr>
          <w:rFonts w:ascii="Gotham Book" w:hAnsi="Gotham Book"/>
          <w:color w:val="231F20"/>
        </w:rPr>
        <w:t>the</w:t>
      </w:r>
      <w:r w:rsidRPr="00CE373B">
        <w:rPr>
          <w:rFonts w:ascii="Gotham Book" w:hAnsi="Gotham Book"/>
          <w:color w:val="231F20"/>
          <w:spacing w:val="12"/>
        </w:rPr>
        <w:t xml:space="preserve"> </w:t>
      </w:r>
      <w:r w:rsidRPr="00CE373B">
        <w:rPr>
          <w:rFonts w:ascii="Gotham Book" w:hAnsi="Gotham Book"/>
          <w:color w:val="231F20"/>
        </w:rPr>
        <w:t>companion</w:t>
      </w:r>
      <w:r w:rsidRPr="00CE373B">
        <w:rPr>
          <w:rFonts w:ascii="Gotham Book" w:hAnsi="Gotham Book"/>
          <w:color w:val="231F20"/>
          <w:spacing w:val="11"/>
        </w:rPr>
        <w:t xml:space="preserve"> </w:t>
      </w:r>
      <w:r w:rsidRPr="00CE373B">
        <w:rPr>
          <w:rFonts w:ascii="Gotham Book" w:hAnsi="Gotham Book"/>
          <w:color w:val="231F20"/>
        </w:rPr>
        <w:t>website</w:t>
      </w:r>
      <w:r w:rsidRPr="00CE373B">
        <w:rPr>
          <w:rFonts w:ascii="Gotham Book" w:hAnsi="Gotham Book"/>
          <w:color w:val="231F20"/>
          <w:spacing w:val="12"/>
        </w:rPr>
        <w:t xml:space="preserve"> </w:t>
      </w:r>
      <w:r w:rsidRPr="00CE373B">
        <w:rPr>
          <w:rFonts w:ascii="Gotham Book" w:hAnsi="Gotham Book"/>
          <w:color w:val="231F20"/>
        </w:rPr>
        <w:t>for</w:t>
      </w:r>
      <w:r w:rsidRPr="00CE373B">
        <w:rPr>
          <w:rFonts w:ascii="Gotham Book" w:hAnsi="Gotham Book"/>
          <w:color w:val="231F20"/>
          <w:spacing w:val="12"/>
        </w:rPr>
        <w:t xml:space="preserve"> </w:t>
      </w:r>
      <w:r w:rsidRPr="00CE373B">
        <w:rPr>
          <w:rFonts w:ascii="Gotham Book" w:hAnsi="Gotham Book"/>
          <w:i/>
          <w:color w:val="231F20"/>
        </w:rPr>
        <w:t>Middle</w:t>
      </w:r>
      <w:r w:rsidRPr="00CE373B">
        <w:rPr>
          <w:rFonts w:ascii="Gotham Book" w:hAnsi="Gotham Book"/>
          <w:i/>
          <w:color w:val="231F20"/>
          <w:spacing w:val="11"/>
        </w:rPr>
        <w:t xml:space="preserve"> </w:t>
      </w:r>
      <w:r w:rsidRPr="00CE373B">
        <w:rPr>
          <w:rFonts w:ascii="Gotham Book" w:hAnsi="Gotham Book"/>
          <w:i/>
          <w:color w:val="231F20"/>
        </w:rPr>
        <w:t>School</w:t>
      </w:r>
      <w:r w:rsidRPr="00CE373B">
        <w:rPr>
          <w:rFonts w:ascii="Gotham Book" w:hAnsi="Gotham Book"/>
          <w:i/>
          <w:color w:val="231F20"/>
          <w:spacing w:val="12"/>
        </w:rPr>
        <w:t xml:space="preserve"> </w:t>
      </w:r>
      <w:r w:rsidRPr="00CE373B">
        <w:rPr>
          <w:rFonts w:ascii="Gotham Book" w:hAnsi="Gotham Book"/>
          <w:i/>
          <w:color w:val="231F20"/>
        </w:rPr>
        <w:t>Mathematics</w:t>
      </w:r>
      <w:r w:rsidRPr="00CE373B">
        <w:rPr>
          <w:rFonts w:ascii="Gotham Book" w:hAnsi="Gotham Book"/>
          <w:i/>
          <w:color w:val="231F20"/>
          <w:spacing w:val="12"/>
        </w:rPr>
        <w:t xml:space="preserve"> </w:t>
      </w:r>
      <w:r w:rsidRPr="00CE373B">
        <w:rPr>
          <w:rFonts w:ascii="Gotham Book" w:hAnsi="Gotham Book"/>
          <w:i/>
          <w:color w:val="231F20"/>
        </w:rPr>
        <w:t>Lessons</w:t>
      </w:r>
      <w:r w:rsidRPr="00CE373B">
        <w:rPr>
          <w:rFonts w:ascii="Gotham Book" w:hAnsi="Gotham Book"/>
          <w:i/>
          <w:color w:val="231F20"/>
          <w:spacing w:val="12"/>
        </w:rPr>
        <w:t xml:space="preserve"> </w:t>
      </w:r>
      <w:r w:rsidRPr="00CE373B">
        <w:rPr>
          <w:rFonts w:ascii="Gotham Book" w:hAnsi="Gotham Book"/>
          <w:i/>
          <w:color w:val="231F20"/>
        </w:rPr>
        <w:t>to</w:t>
      </w:r>
      <w:r w:rsidRPr="00CE373B">
        <w:rPr>
          <w:rFonts w:ascii="Gotham Book" w:hAnsi="Gotham Book"/>
          <w:i/>
          <w:color w:val="231F20"/>
          <w:spacing w:val="11"/>
        </w:rPr>
        <w:t xml:space="preserve"> </w:t>
      </w:r>
      <w:r w:rsidRPr="00CE373B">
        <w:rPr>
          <w:rFonts w:ascii="Gotham Book" w:hAnsi="Gotham Book"/>
          <w:i/>
          <w:color w:val="231F20"/>
        </w:rPr>
        <w:t>Explore,</w:t>
      </w:r>
      <w:r w:rsidRPr="00CE373B">
        <w:rPr>
          <w:rFonts w:ascii="Gotham Book" w:hAnsi="Gotham Book"/>
          <w:i/>
          <w:color w:val="231F20"/>
          <w:spacing w:val="12"/>
        </w:rPr>
        <w:t xml:space="preserve"> </w:t>
      </w:r>
      <w:r w:rsidRPr="00CE373B">
        <w:rPr>
          <w:rFonts w:ascii="Gotham Book" w:hAnsi="Gotham Book"/>
          <w:i/>
          <w:color w:val="231F20"/>
        </w:rPr>
        <w:t>Understand,</w:t>
      </w:r>
      <w:r w:rsidRPr="00CE373B">
        <w:rPr>
          <w:rFonts w:ascii="Gotham Book" w:hAnsi="Gotham Book"/>
          <w:i/>
          <w:color w:val="231F20"/>
          <w:spacing w:val="12"/>
        </w:rPr>
        <w:t xml:space="preserve"> </w:t>
      </w:r>
      <w:r w:rsidRPr="00CE373B">
        <w:rPr>
          <w:rFonts w:ascii="Gotham Book" w:hAnsi="Gotham Book"/>
          <w:i/>
          <w:color w:val="231F20"/>
        </w:rPr>
        <w:t>and</w:t>
      </w:r>
      <w:r w:rsidRPr="00CE373B">
        <w:rPr>
          <w:rFonts w:ascii="Gotham Book" w:hAnsi="Gotham Book"/>
          <w:i/>
          <w:color w:val="231F20"/>
          <w:spacing w:val="11"/>
        </w:rPr>
        <w:t xml:space="preserve"> </w:t>
      </w:r>
      <w:r w:rsidRPr="00CE373B">
        <w:rPr>
          <w:rFonts w:ascii="Gotham Book" w:hAnsi="Gotham Book"/>
          <w:i/>
          <w:color w:val="231F20"/>
        </w:rPr>
        <w:t>Respond</w:t>
      </w:r>
      <w:r w:rsidRPr="00CE373B">
        <w:rPr>
          <w:rFonts w:ascii="Gotham Book" w:hAnsi="Gotham Book"/>
          <w:i/>
          <w:color w:val="231F20"/>
          <w:spacing w:val="12"/>
        </w:rPr>
        <w:t xml:space="preserve"> </w:t>
      </w:r>
      <w:r w:rsidRPr="00CE373B">
        <w:rPr>
          <w:rFonts w:ascii="Gotham Book" w:hAnsi="Gotham Book"/>
          <w:i/>
          <w:color w:val="231F20"/>
        </w:rPr>
        <w:t>to</w:t>
      </w:r>
      <w:r w:rsidRPr="00CE373B">
        <w:rPr>
          <w:rFonts w:ascii="Gotham Book" w:hAnsi="Gotham Book"/>
          <w:i/>
          <w:color w:val="231F20"/>
          <w:spacing w:val="12"/>
        </w:rPr>
        <w:t xml:space="preserve"> </w:t>
      </w:r>
      <w:r w:rsidRPr="00CE373B">
        <w:rPr>
          <w:rFonts w:ascii="Gotham Book" w:hAnsi="Gotham Book"/>
          <w:i/>
          <w:color w:val="231F20"/>
        </w:rPr>
        <w:t>Social</w:t>
      </w:r>
      <w:r w:rsidRPr="00CE373B">
        <w:rPr>
          <w:rFonts w:ascii="Gotham Book" w:hAnsi="Gotham Book"/>
          <w:i/>
          <w:color w:val="231F20"/>
          <w:spacing w:val="12"/>
        </w:rPr>
        <w:t xml:space="preserve"> </w:t>
      </w:r>
      <w:r w:rsidRPr="00CE373B">
        <w:rPr>
          <w:rFonts w:ascii="Gotham Book" w:hAnsi="Gotham Book"/>
          <w:i/>
          <w:color w:val="231F20"/>
        </w:rPr>
        <w:t>Injustice</w:t>
      </w:r>
      <w:r w:rsidRPr="00CE373B">
        <w:rPr>
          <w:rFonts w:ascii="Gotham Book" w:hAnsi="Gotham Book"/>
          <w:i/>
          <w:color w:val="231F20"/>
          <w:spacing w:val="-47"/>
        </w:rPr>
        <w:t xml:space="preserve"> </w:t>
      </w:r>
      <w:r w:rsidRPr="00CE373B">
        <w:rPr>
          <w:rFonts w:ascii="Gotham Book" w:hAnsi="Gotham Book"/>
          <w:color w:val="231F20"/>
        </w:rPr>
        <w:t>by</w:t>
      </w:r>
      <w:r w:rsidRPr="00CE373B">
        <w:rPr>
          <w:rFonts w:ascii="Gotham Book" w:hAnsi="Gotham Book"/>
          <w:color w:val="231F20"/>
          <w:spacing w:val="-9"/>
        </w:rPr>
        <w:t xml:space="preserve"> </w:t>
      </w:r>
      <w:r w:rsidRPr="00CE373B">
        <w:rPr>
          <w:rFonts w:ascii="Gotham Book" w:hAnsi="Gotham Book"/>
          <w:color w:val="231F20"/>
        </w:rPr>
        <w:t>Basil</w:t>
      </w:r>
      <w:r w:rsidRPr="00CE373B">
        <w:rPr>
          <w:rFonts w:ascii="Gotham Book" w:hAnsi="Gotham Book"/>
          <w:color w:val="231F20"/>
          <w:spacing w:val="-9"/>
        </w:rPr>
        <w:t xml:space="preserve"> </w:t>
      </w:r>
      <w:r w:rsidRPr="00CE373B">
        <w:rPr>
          <w:rFonts w:ascii="Gotham Book" w:hAnsi="Gotham Book"/>
          <w:color w:val="231F20"/>
        </w:rPr>
        <w:t>M.</w:t>
      </w:r>
      <w:r w:rsidRPr="00CE373B">
        <w:rPr>
          <w:rFonts w:ascii="Gotham Book" w:hAnsi="Gotham Book"/>
          <w:color w:val="231F20"/>
          <w:spacing w:val="-9"/>
        </w:rPr>
        <w:t xml:space="preserve"> </w:t>
      </w:r>
      <w:r w:rsidRPr="00CE373B">
        <w:rPr>
          <w:rFonts w:ascii="Gotham Book" w:hAnsi="Gotham Book"/>
          <w:color w:val="231F20"/>
        </w:rPr>
        <w:t>Conway</w:t>
      </w:r>
      <w:r w:rsidRPr="00CE373B">
        <w:rPr>
          <w:rFonts w:ascii="Gotham Book" w:hAnsi="Gotham Book"/>
          <w:color w:val="231F20"/>
          <w:spacing w:val="-8"/>
        </w:rPr>
        <w:t xml:space="preserve"> </w:t>
      </w:r>
      <w:r w:rsidRPr="00CE373B">
        <w:rPr>
          <w:rFonts w:ascii="Gotham Book" w:hAnsi="Gotham Book"/>
          <w:color w:val="231F20"/>
        </w:rPr>
        <w:t>IV,</w:t>
      </w:r>
      <w:r w:rsidRPr="00CE373B">
        <w:rPr>
          <w:rFonts w:ascii="Gotham Book" w:hAnsi="Gotham Book"/>
          <w:color w:val="231F20"/>
          <w:spacing w:val="-9"/>
        </w:rPr>
        <w:t xml:space="preserve"> </w:t>
      </w:r>
      <w:proofErr w:type="spellStart"/>
      <w:r w:rsidRPr="00CE373B">
        <w:rPr>
          <w:rFonts w:ascii="Gotham Book" w:hAnsi="Gotham Book"/>
          <w:color w:val="231F20"/>
        </w:rPr>
        <w:t>Lateefah</w:t>
      </w:r>
      <w:proofErr w:type="spellEnd"/>
      <w:r w:rsidRPr="00CE373B">
        <w:rPr>
          <w:rFonts w:ascii="Gotham Book" w:hAnsi="Gotham Book"/>
          <w:color w:val="231F20"/>
          <w:spacing w:val="-9"/>
        </w:rPr>
        <w:t xml:space="preserve"> </w:t>
      </w:r>
      <w:r w:rsidRPr="00CE373B">
        <w:rPr>
          <w:rFonts w:ascii="Gotham Book" w:hAnsi="Gotham Book"/>
          <w:color w:val="231F20"/>
        </w:rPr>
        <w:t>Id-</w:t>
      </w:r>
      <w:proofErr w:type="spellStart"/>
      <w:r w:rsidRPr="00CE373B">
        <w:rPr>
          <w:rFonts w:ascii="Gotham Book" w:hAnsi="Gotham Book"/>
          <w:color w:val="231F20"/>
        </w:rPr>
        <w:t>Deen</w:t>
      </w:r>
      <w:proofErr w:type="spellEnd"/>
      <w:r w:rsidRPr="00CE373B">
        <w:rPr>
          <w:rFonts w:ascii="Gotham Book" w:hAnsi="Gotham Book"/>
          <w:color w:val="231F20"/>
        </w:rPr>
        <w:t>,</w:t>
      </w:r>
      <w:r w:rsidRPr="00CE373B">
        <w:rPr>
          <w:rFonts w:ascii="Gotham Book" w:hAnsi="Gotham Book"/>
          <w:color w:val="231F20"/>
          <w:spacing w:val="-9"/>
        </w:rPr>
        <w:t xml:space="preserve"> </w:t>
      </w:r>
      <w:r w:rsidRPr="00CE373B">
        <w:rPr>
          <w:rFonts w:ascii="Gotham Book" w:hAnsi="Gotham Book"/>
          <w:color w:val="231F20"/>
        </w:rPr>
        <w:t>Mary</w:t>
      </w:r>
      <w:r w:rsidRPr="00CE373B">
        <w:rPr>
          <w:rFonts w:ascii="Gotham Book" w:hAnsi="Gotham Book"/>
          <w:color w:val="231F20"/>
          <w:spacing w:val="-8"/>
        </w:rPr>
        <w:t xml:space="preserve"> </w:t>
      </w:r>
      <w:r w:rsidRPr="00CE373B">
        <w:rPr>
          <w:rFonts w:ascii="Gotham Book" w:hAnsi="Gotham Book"/>
          <w:color w:val="231F20"/>
        </w:rPr>
        <w:t>C.</w:t>
      </w:r>
      <w:r w:rsidRPr="00CE373B">
        <w:rPr>
          <w:rFonts w:ascii="Gotham Book" w:hAnsi="Gotham Book"/>
          <w:color w:val="231F20"/>
          <w:spacing w:val="-9"/>
        </w:rPr>
        <w:t xml:space="preserve"> </w:t>
      </w:r>
      <w:proofErr w:type="spellStart"/>
      <w:r w:rsidRPr="00CE373B">
        <w:rPr>
          <w:rFonts w:ascii="Gotham Book" w:hAnsi="Gotham Book"/>
          <w:color w:val="231F20"/>
        </w:rPr>
        <w:t>Raygoza</w:t>
      </w:r>
      <w:proofErr w:type="spellEnd"/>
      <w:r w:rsidRPr="00CE373B">
        <w:rPr>
          <w:rFonts w:ascii="Gotham Book" w:hAnsi="Gotham Book"/>
          <w:color w:val="231F20"/>
        </w:rPr>
        <w:t>,</w:t>
      </w:r>
      <w:r w:rsidRPr="00CE373B">
        <w:rPr>
          <w:rFonts w:ascii="Gotham Book" w:hAnsi="Gotham Book"/>
          <w:color w:val="231F20"/>
          <w:spacing w:val="-9"/>
        </w:rPr>
        <w:t xml:space="preserve"> </w:t>
      </w:r>
      <w:r w:rsidRPr="00CE373B">
        <w:rPr>
          <w:rFonts w:ascii="Gotham Book" w:hAnsi="Gotham Book"/>
          <w:color w:val="231F20"/>
        </w:rPr>
        <w:t>Amanda</w:t>
      </w:r>
      <w:r w:rsidRPr="00CE373B">
        <w:rPr>
          <w:rFonts w:ascii="Gotham Book" w:hAnsi="Gotham Book"/>
          <w:color w:val="231F20"/>
          <w:spacing w:val="-9"/>
        </w:rPr>
        <w:t xml:space="preserve"> </w:t>
      </w:r>
      <w:r w:rsidRPr="00CE373B">
        <w:rPr>
          <w:rFonts w:ascii="Gotham Book" w:hAnsi="Gotham Book"/>
          <w:color w:val="231F20"/>
        </w:rPr>
        <w:t>Ruiz,</w:t>
      </w:r>
      <w:r w:rsidRPr="00CE373B">
        <w:rPr>
          <w:rFonts w:ascii="Gotham Book" w:hAnsi="Gotham Book"/>
          <w:color w:val="231F20"/>
          <w:spacing w:val="-8"/>
        </w:rPr>
        <w:t xml:space="preserve"> </w:t>
      </w:r>
      <w:r w:rsidRPr="00CE373B">
        <w:rPr>
          <w:rFonts w:ascii="Gotham Book" w:hAnsi="Gotham Book"/>
          <w:color w:val="231F20"/>
        </w:rPr>
        <w:t>John</w:t>
      </w:r>
      <w:r w:rsidRPr="00CE373B">
        <w:rPr>
          <w:rFonts w:ascii="Gotham Book" w:hAnsi="Gotham Book"/>
          <w:color w:val="231F20"/>
          <w:spacing w:val="-9"/>
        </w:rPr>
        <w:t xml:space="preserve"> </w:t>
      </w:r>
      <w:r w:rsidRPr="00CE373B">
        <w:rPr>
          <w:rFonts w:ascii="Gotham Book" w:hAnsi="Gotham Book"/>
          <w:color w:val="231F20"/>
        </w:rPr>
        <w:t>W.</w:t>
      </w:r>
      <w:r w:rsidRPr="00CE373B">
        <w:rPr>
          <w:rFonts w:ascii="Gotham Book" w:hAnsi="Gotham Book"/>
          <w:color w:val="231F20"/>
          <w:spacing w:val="-9"/>
        </w:rPr>
        <w:t xml:space="preserve"> </w:t>
      </w:r>
      <w:r w:rsidRPr="00CE373B">
        <w:rPr>
          <w:rFonts w:ascii="Gotham Book" w:hAnsi="Gotham Book"/>
          <w:color w:val="231F20"/>
        </w:rPr>
        <w:t>Staley,</w:t>
      </w:r>
      <w:r w:rsidRPr="00CE373B">
        <w:rPr>
          <w:rFonts w:ascii="Gotham Book" w:hAnsi="Gotham Book"/>
          <w:color w:val="231F20"/>
          <w:spacing w:val="-8"/>
        </w:rPr>
        <w:t xml:space="preserve"> </w:t>
      </w:r>
      <w:r w:rsidRPr="00CE373B">
        <w:rPr>
          <w:rFonts w:ascii="Gotham Book" w:hAnsi="Gotham Book"/>
          <w:color w:val="231F20"/>
        </w:rPr>
        <w:t>Eva</w:t>
      </w:r>
      <w:r w:rsidRPr="00CE373B">
        <w:rPr>
          <w:rFonts w:ascii="Gotham Book" w:hAnsi="Gotham Book"/>
          <w:color w:val="231F20"/>
          <w:spacing w:val="-9"/>
        </w:rPr>
        <w:t xml:space="preserve"> </w:t>
      </w:r>
      <w:proofErr w:type="spellStart"/>
      <w:r w:rsidRPr="00CE373B">
        <w:rPr>
          <w:rFonts w:ascii="Gotham Book" w:hAnsi="Gotham Book"/>
          <w:color w:val="231F20"/>
        </w:rPr>
        <w:t>Thanheiser</w:t>
      </w:r>
      <w:proofErr w:type="spellEnd"/>
      <w:r w:rsidRPr="00CE373B">
        <w:rPr>
          <w:rFonts w:ascii="Gotham Book" w:hAnsi="Gotham Book"/>
          <w:color w:val="231F20"/>
        </w:rPr>
        <w:t>,</w:t>
      </w:r>
      <w:r w:rsidRPr="00CE373B">
        <w:rPr>
          <w:rFonts w:ascii="Gotham Book" w:hAnsi="Gotham Book"/>
          <w:color w:val="231F20"/>
          <w:spacing w:val="-9"/>
        </w:rPr>
        <w:t xml:space="preserve"> </w:t>
      </w:r>
      <w:r w:rsidRPr="00CE373B">
        <w:rPr>
          <w:rFonts w:ascii="Gotham Book" w:hAnsi="Gotham Book"/>
          <w:color w:val="231F20"/>
        </w:rPr>
        <w:t>and</w:t>
      </w:r>
      <w:r w:rsidRPr="00CE373B">
        <w:rPr>
          <w:rFonts w:ascii="Gotham Book" w:hAnsi="Gotham Book"/>
          <w:color w:val="231F20"/>
          <w:spacing w:val="-9"/>
        </w:rPr>
        <w:t xml:space="preserve"> </w:t>
      </w:r>
      <w:r w:rsidRPr="00CE373B">
        <w:rPr>
          <w:rFonts w:ascii="Gotham Book" w:hAnsi="Gotham Book"/>
          <w:color w:val="231F20"/>
        </w:rPr>
        <w:t>Brian</w:t>
      </w:r>
      <w:r w:rsidRPr="00CE373B">
        <w:rPr>
          <w:rFonts w:ascii="Gotham Book" w:hAnsi="Gotham Book"/>
          <w:color w:val="231F20"/>
          <w:spacing w:val="-8"/>
        </w:rPr>
        <w:t xml:space="preserve"> </w:t>
      </w:r>
      <w:r w:rsidRPr="00CE373B">
        <w:rPr>
          <w:rFonts w:ascii="Gotham Book" w:hAnsi="Gotham Book"/>
          <w:color w:val="231F20"/>
        </w:rPr>
        <w:t>R.</w:t>
      </w:r>
      <w:r w:rsidRPr="00CE373B">
        <w:rPr>
          <w:rFonts w:ascii="Gotham Book" w:hAnsi="Gotham Book"/>
          <w:color w:val="231F20"/>
          <w:spacing w:val="-9"/>
        </w:rPr>
        <w:t xml:space="preserve"> </w:t>
      </w:r>
      <w:r w:rsidRPr="00CE373B">
        <w:rPr>
          <w:rFonts w:ascii="Gotham Book" w:hAnsi="Gotham Book"/>
          <w:color w:val="231F20"/>
        </w:rPr>
        <w:t>Lawler.</w:t>
      </w:r>
      <w:r w:rsidRPr="00CE373B">
        <w:rPr>
          <w:rFonts w:ascii="Gotham Book" w:hAnsi="Gotham Book"/>
          <w:color w:val="231F20"/>
          <w:spacing w:val="-9"/>
        </w:rPr>
        <w:t xml:space="preserve"> </w:t>
      </w:r>
      <w:r w:rsidRPr="00CE373B">
        <w:rPr>
          <w:rFonts w:ascii="Gotham Book" w:hAnsi="Gotham Book"/>
          <w:color w:val="231F20"/>
        </w:rPr>
        <w:t>Thousand</w:t>
      </w:r>
      <w:r w:rsidRPr="00CE373B">
        <w:rPr>
          <w:rFonts w:ascii="Gotham Book" w:hAnsi="Gotham Book"/>
          <w:color w:val="231F20"/>
          <w:spacing w:val="-46"/>
        </w:rPr>
        <w:t xml:space="preserve"> </w:t>
      </w:r>
      <w:r w:rsidRPr="00CE373B">
        <w:rPr>
          <w:rFonts w:ascii="Gotham Book" w:hAnsi="Gotham Book"/>
          <w:color w:val="231F20"/>
        </w:rPr>
        <w:t xml:space="preserve">Oaks, CA: Corwin, </w:t>
      </w:r>
      <w:hyperlink r:id="rId6">
        <w:r w:rsidRPr="00CE373B">
          <w:rPr>
            <w:rFonts w:ascii="Gotham Book" w:hAnsi="Gotham Book"/>
            <w:color w:val="231F20"/>
          </w:rPr>
          <w:t xml:space="preserve">www.corwin.com. </w:t>
        </w:r>
      </w:hyperlink>
      <w:r w:rsidRPr="00CE373B">
        <w:rPr>
          <w:rFonts w:ascii="Gotham Book" w:hAnsi="Gotham Book"/>
          <w:color w:val="231F20"/>
        </w:rPr>
        <w:t>Copyright © 2023 by Corwin Press, Inc. All rights reserved. Reproduction authorized for educational</w:t>
      </w:r>
      <w:r w:rsidRPr="00CE373B">
        <w:rPr>
          <w:rFonts w:ascii="Gotham Book" w:hAnsi="Gotham Book"/>
          <w:color w:val="231F20"/>
          <w:spacing w:val="1"/>
        </w:rPr>
        <w:t xml:space="preserve"> </w:t>
      </w:r>
      <w:r w:rsidRPr="00CE373B">
        <w:rPr>
          <w:rFonts w:ascii="Gotham Book" w:hAnsi="Gotham Book"/>
          <w:color w:val="231F20"/>
        </w:rPr>
        <w:t>use</w:t>
      </w:r>
      <w:r w:rsidRPr="00CE373B">
        <w:rPr>
          <w:rFonts w:ascii="Gotham Book" w:hAnsi="Gotham Book"/>
          <w:color w:val="231F20"/>
          <w:spacing w:val="2"/>
        </w:rPr>
        <w:t xml:space="preserve"> </w:t>
      </w:r>
      <w:r w:rsidRPr="00CE373B">
        <w:rPr>
          <w:rFonts w:ascii="Gotham Book" w:hAnsi="Gotham Book"/>
          <w:color w:val="231F20"/>
        </w:rPr>
        <w:t>by</w:t>
      </w:r>
      <w:r w:rsidRPr="00CE373B">
        <w:rPr>
          <w:rFonts w:ascii="Gotham Book" w:hAnsi="Gotham Book"/>
          <w:color w:val="231F20"/>
          <w:spacing w:val="2"/>
        </w:rPr>
        <w:t xml:space="preserve"> </w:t>
      </w:r>
      <w:r w:rsidRPr="00CE373B">
        <w:rPr>
          <w:rFonts w:ascii="Gotham Book" w:hAnsi="Gotham Book"/>
          <w:color w:val="231F20"/>
        </w:rPr>
        <w:t>educators,</w:t>
      </w:r>
      <w:r w:rsidRPr="00CE373B">
        <w:rPr>
          <w:rFonts w:ascii="Gotham Book" w:hAnsi="Gotham Book"/>
          <w:color w:val="231F20"/>
          <w:spacing w:val="2"/>
        </w:rPr>
        <w:t xml:space="preserve"> </w:t>
      </w:r>
      <w:r w:rsidRPr="00CE373B">
        <w:rPr>
          <w:rFonts w:ascii="Gotham Book" w:hAnsi="Gotham Book"/>
          <w:color w:val="231F20"/>
        </w:rPr>
        <w:t>local</w:t>
      </w:r>
      <w:r w:rsidRPr="00CE373B">
        <w:rPr>
          <w:rFonts w:ascii="Gotham Book" w:hAnsi="Gotham Book"/>
          <w:color w:val="231F20"/>
          <w:spacing w:val="2"/>
        </w:rPr>
        <w:t xml:space="preserve"> </w:t>
      </w:r>
      <w:r w:rsidRPr="00CE373B">
        <w:rPr>
          <w:rFonts w:ascii="Gotham Book" w:hAnsi="Gotham Book"/>
          <w:color w:val="231F20"/>
        </w:rPr>
        <w:t>school</w:t>
      </w:r>
      <w:r w:rsidRPr="00CE373B">
        <w:rPr>
          <w:rFonts w:ascii="Gotham Book" w:hAnsi="Gotham Book"/>
          <w:color w:val="231F20"/>
          <w:spacing w:val="2"/>
        </w:rPr>
        <w:t xml:space="preserve"> </w:t>
      </w:r>
      <w:r w:rsidRPr="00CE373B">
        <w:rPr>
          <w:rFonts w:ascii="Gotham Book" w:hAnsi="Gotham Book"/>
          <w:color w:val="231F20"/>
        </w:rPr>
        <w:t>sites,</w:t>
      </w:r>
      <w:r w:rsidRPr="00CE373B">
        <w:rPr>
          <w:rFonts w:ascii="Gotham Book" w:hAnsi="Gotham Book"/>
          <w:color w:val="231F20"/>
          <w:spacing w:val="3"/>
        </w:rPr>
        <w:t xml:space="preserve"> </w:t>
      </w:r>
      <w:r w:rsidRPr="00CE373B">
        <w:rPr>
          <w:rFonts w:ascii="Gotham Book" w:hAnsi="Gotham Book"/>
          <w:color w:val="231F20"/>
        </w:rPr>
        <w:t>and/or</w:t>
      </w:r>
      <w:r w:rsidRPr="00CE373B">
        <w:rPr>
          <w:rFonts w:ascii="Gotham Book" w:hAnsi="Gotham Book"/>
          <w:color w:val="231F20"/>
          <w:spacing w:val="2"/>
        </w:rPr>
        <w:t xml:space="preserve"> </w:t>
      </w:r>
      <w:r w:rsidRPr="00CE373B">
        <w:rPr>
          <w:rFonts w:ascii="Gotham Book" w:hAnsi="Gotham Book"/>
          <w:color w:val="231F20"/>
        </w:rPr>
        <w:t>noncommercial</w:t>
      </w:r>
      <w:r w:rsidRPr="00CE373B">
        <w:rPr>
          <w:rFonts w:ascii="Gotham Book" w:hAnsi="Gotham Book"/>
          <w:color w:val="231F20"/>
          <w:spacing w:val="2"/>
        </w:rPr>
        <w:t xml:space="preserve"> </w:t>
      </w:r>
      <w:r w:rsidRPr="00CE373B">
        <w:rPr>
          <w:rFonts w:ascii="Gotham Book" w:hAnsi="Gotham Book"/>
          <w:color w:val="231F20"/>
        </w:rPr>
        <w:t>or</w:t>
      </w:r>
      <w:r w:rsidRPr="00CE373B">
        <w:rPr>
          <w:rFonts w:ascii="Gotham Book" w:hAnsi="Gotham Book"/>
          <w:color w:val="231F20"/>
          <w:spacing w:val="2"/>
        </w:rPr>
        <w:t xml:space="preserve"> </w:t>
      </w:r>
      <w:r w:rsidRPr="00CE373B">
        <w:rPr>
          <w:rFonts w:ascii="Gotham Book" w:hAnsi="Gotham Book"/>
          <w:color w:val="231F20"/>
        </w:rPr>
        <w:t>nonprofit</w:t>
      </w:r>
      <w:r w:rsidRPr="00CE373B">
        <w:rPr>
          <w:rFonts w:ascii="Gotham Book" w:hAnsi="Gotham Book"/>
          <w:color w:val="231F20"/>
          <w:spacing w:val="2"/>
        </w:rPr>
        <w:t xml:space="preserve"> </w:t>
      </w:r>
      <w:r w:rsidRPr="00CE373B">
        <w:rPr>
          <w:rFonts w:ascii="Gotham Book" w:hAnsi="Gotham Book"/>
          <w:color w:val="231F20"/>
        </w:rPr>
        <w:t>entities</w:t>
      </w:r>
      <w:r w:rsidRPr="00CE373B">
        <w:rPr>
          <w:rFonts w:ascii="Gotham Book" w:hAnsi="Gotham Book"/>
          <w:color w:val="231F20"/>
          <w:spacing w:val="3"/>
        </w:rPr>
        <w:t xml:space="preserve"> </w:t>
      </w:r>
      <w:r w:rsidRPr="00CE373B">
        <w:rPr>
          <w:rFonts w:ascii="Gotham Book" w:hAnsi="Gotham Book"/>
          <w:color w:val="231F20"/>
        </w:rPr>
        <w:t>that</w:t>
      </w:r>
      <w:r w:rsidRPr="00CE373B">
        <w:rPr>
          <w:rFonts w:ascii="Gotham Book" w:hAnsi="Gotham Book"/>
          <w:color w:val="231F20"/>
          <w:spacing w:val="2"/>
        </w:rPr>
        <w:t xml:space="preserve"> </w:t>
      </w:r>
      <w:r w:rsidRPr="00CE373B">
        <w:rPr>
          <w:rFonts w:ascii="Gotham Book" w:hAnsi="Gotham Book"/>
          <w:color w:val="231F20"/>
        </w:rPr>
        <w:t>have</w:t>
      </w:r>
      <w:r w:rsidRPr="00CE373B">
        <w:rPr>
          <w:rFonts w:ascii="Gotham Book" w:hAnsi="Gotham Book"/>
          <w:color w:val="231F20"/>
          <w:spacing w:val="2"/>
        </w:rPr>
        <w:t xml:space="preserve"> </w:t>
      </w:r>
      <w:r w:rsidRPr="00CE373B">
        <w:rPr>
          <w:rFonts w:ascii="Gotham Book" w:hAnsi="Gotham Book"/>
          <w:color w:val="231F20"/>
        </w:rPr>
        <w:t>purchased</w:t>
      </w:r>
      <w:r w:rsidRPr="00CE373B">
        <w:rPr>
          <w:rFonts w:ascii="Gotham Book" w:hAnsi="Gotham Book"/>
          <w:color w:val="231F20"/>
          <w:spacing w:val="2"/>
        </w:rPr>
        <w:t xml:space="preserve"> </w:t>
      </w:r>
      <w:r w:rsidRPr="00CE373B">
        <w:rPr>
          <w:rFonts w:ascii="Gotham Book" w:hAnsi="Gotham Book"/>
          <w:color w:val="231F20"/>
        </w:rPr>
        <w:t>the</w:t>
      </w:r>
      <w:r w:rsidRPr="00CE373B">
        <w:rPr>
          <w:rFonts w:ascii="Gotham Book" w:hAnsi="Gotham Book"/>
          <w:color w:val="231F20"/>
          <w:spacing w:val="2"/>
        </w:rPr>
        <w:t xml:space="preserve"> </w:t>
      </w:r>
      <w:r w:rsidRPr="00CE373B">
        <w:rPr>
          <w:rFonts w:ascii="Gotham Book" w:hAnsi="Gotham Book"/>
          <w:color w:val="231F20"/>
        </w:rPr>
        <w:t>book.</w:t>
      </w:r>
    </w:p>
    <w:sectPr w:rsidR="00D87D45" w:rsidRPr="00CE373B">
      <w:type w:val="continuous"/>
      <w:pgSz w:w="12240" w:h="15840"/>
      <w:pgMar w:top="0" w:right="600" w:bottom="280" w:left="6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 MT">
    <w:altName w:val="Arial"/>
    <w:charset w:val="01"/>
    <w:family w:val="swiss"/>
    <w:pitch w:val="variable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Gotham Bold">
    <w:panose1 w:val="00000000000000000000"/>
    <w:charset w:val="00"/>
    <w:family w:val="modern"/>
    <w:notTrueType/>
    <w:pitch w:val="variable"/>
    <w:sig w:usb0="A10000FF" w:usb1="4000005B" w:usb2="00000000" w:usb3="00000000" w:csb0="0000009B" w:csb1="00000000"/>
  </w:font>
  <w:font w:name="League Gothic">
    <w:panose1 w:val="00000500000000000000"/>
    <w:charset w:val="00"/>
    <w:family w:val="modern"/>
    <w:notTrueType/>
    <w:pitch w:val="variable"/>
    <w:sig w:usb0="00000007" w:usb1="00000000" w:usb2="00000000" w:usb3="00000000" w:csb0="00000093" w:csb1="00000000"/>
  </w:font>
  <w:font w:name="Electra LT Std">
    <w:panose1 w:val="02070502060505020903"/>
    <w:charset w:val="00"/>
    <w:family w:val="roman"/>
    <w:notTrueType/>
    <w:pitch w:val="variable"/>
    <w:sig w:usb0="00000003" w:usb1="00000000" w:usb2="00000000" w:usb3="00000000" w:csb0="00000001" w:csb1="00000000"/>
  </w:font>
  <w:font w:name="Gotham Book">
    <w:panose1 w:val="00000000000000000000"/>
    <w:charset w:val="00"/>
    <w:family w:val="modern"/>
    <w:notTrueType/>
    <w:pitch w:val="variable"/>
    <w:sig w:usb0="A10000FF" w:usb1="4000005B" w:usb2="00000000" w:usb3="00000000" w:csb0="0000009B" w:csb1="00000000"/>
  </w:font>
  <w:font w:name="Facit">
    <w:panose1 w:val="00000500000000000000"/>
    <w:charset w:val="00"/>
    <w:family w:val="modern"/>
    <w:notTrueType/>
    <w:pitch w:val="variable"/>
    <w:sig w:usb0="800000AF" w:usb1="5000607B" w:usb2="00000000" w:usb3="00000000" w:csb0="00000093" w:csb1="00000000"/>
  </w:font>
  <w:font w:name="Gotham Black">
    <w:altName w:val="Gotham Black"/>
    <w:panose1 w:val="00000000000000000000"/>
    <w:charset w:val="00"/>
    <w:family w:val="modern"/>
    <w:notTrueType/>
    <w:pitch w:val="variable"/>
    <w:sig w:usb0="A10000FF" w:usb1="4000005B" w:usb2="00000000" w:usb3="00000000" w:csb0="0000009B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7"/>
  <w:proofState w:spelling="clean" w:grammar="clean"/>
  <w:defaultTabStop w:val="720"/>
  <w:drawingGridHorizontalSpacing w:val="110"/>
  <w:displayHorizontalDrawingGridEvery w:val="2"/>
  <w:characterSpacingControl w:val="doNotCompress"/>
  <w:compat>
    <w:ulTrailSpace/>
    <w:shapeLayoutLikeWW8/>
    <w:compatSetting w:name="compatibilityMode" w:uri="http://schemas.microsoft.com/office/word" w:val="14"/>
  </w:compat>
  <w:rsids>
    <w:rsidRoot w:val="00D87D45"/>
    <w:rsid w:val="00131C92"/>
    <w:rsid w:val="0028558C"/>
    <w:rsid w:val="002E65DA"/>
    <w:rsid w:val="00314F48"/>
    <w:rsid w:val="003B2C1A"/>
    <w:rsid w:val="005947D4"/>
    <w:rsid w:val="005E7D81"/>
    <w:rsid w:val="0082275B"/>
    <w:rsid w:val="008540F7"/>
    <w:rsid w:val="009F2583"/>
    <w:rsid w:val="00AA2DD6"/>
    <w:rsid w:val="00B50856"/>
    <w:rsid w:val="00C53F6F"/>
    <w:rsid w:val="00C86328"/>
    <w:rsid w:val="00CE373B"/>
    <w:rsid w:val="00D33C9A"/>
    <w:rsid w:val="00D87D45"/>
    <w:rsid w:val="00E65F7E"/>
    <w:rsid w:val="00F442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1"/>
    <o:shapelayout v:ext="edit">
      <o:idmap v:ext="edit" data="1"/>
    </o:shapelayout>
  </w:shapeDefaults>
  <w:decimalSymbol w:val="."/>
  <w:listSeparator w:val=","/>
  <w15:docId w15:val="{CC84F764-D607-48EA-A160-3E2D1CF9F0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Pr>
      <w:rFonts w:ascii="Arial MT" w:eastAsia="Arial MT" w:hAnsi="Arial MT" w:cs="Arial MT"/>
    </w:rPr>
  </w:style>
  <w:style w:type="paragraph" w:styleId="Heading1">
    <w:name w:val="heading 1"/>
    <w:basedOn w:val="Normal"/>
    <w:uiPriority w:val="1"/>
    <w:qFormat/>
    <w:pPr>
      <w:spacing w:before="1"/>
      <w:ind w:left="120"/>
      <w:outlineLvl w:val="0"/>
    </w:pPr>
    <w:rPr>
      <w:rFonts w:ascii="Cambria" w:eastAsia="Cambria" w:hAnsi="Cambria" w:cs="Cambr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rPr>
      <w:sz w:val="16"/>
      <w:szCs w:val="16"/>
    </w:rPr>
  </w:style>
  <w:style w:type="paragraph" w:styleId="Title">
    <w:name w:val="Title"/>
    <w:basedOn w:val="Normal"/>
    <w:uiPriority w:val="1"/>
    <w:qFormat/>
    <w:pPr>
      <w:spacing w:before="97"/>
      <w:ind w:left="120"/>
    </w:pPr>
    <w:rPr>
      <w:rFonts w:ascii="Trebuchet MS" w:eastAsia="Trebuchet MS" w:hAnsi="Trebuchet MS" w:cs="Trebuchet MS"/>
      <w:sz w:val="40"/>
      <w:szCs w:val="40"/>
    </w:rPr>
  </w:style>
  <w:style w:type="paragraph" w:styleId="ListParagraph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://www.corwin.com/" TargetMode="Externa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219</Words>
  <Characters>125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tegra Software services</Company>
  <LinksUpToDate>false</LinksUpToDate>
  <CharactersWithSpaces>1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Jeya Keerthi Santhana Raj</cp:lastModifiedBy>
  <cp:revision>19</cp:revision>
  <dcterms:created xsi:type="dcterms:W3CDTF">2022-07-15T08:45:00Z</dcterms:created>
  <dcterms:modified xsi:type="dcterms:W3CDTF">2022-07-15T0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2-06-13T00:00:00Z</vt:filetime>
  </property>
  <property fmtid="{D5CDD505-2E9C-101B-9397-08002B2CF9AE}" pid="3" name="Creator">
    <vt:lpwstr>Adobe InDesign 14.0 (Macintosh)</vt:lpwstr>
  </property>
  <property fmtid="{D5CDD505-2E9C-101B-9397-08002B2CF9AE}" pid="4" name="LastSaved">
    <vt:filetime>2022-07-15T00:00:00Z</vt:filetime>
  </property>
  <property fmtid="{D5CDD505-2E9C-101B-9397-08002B2CF9AE}" pid="5" name="MTWinEqns">
    <vt:bool>true</vt:bool>
  </property>
</Properties>
</file>